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BCF" w:rsidRDefault="00537BCF" w:rsidP="00537BCF">
      <w:pPr>
        <w:jc w:val="center"/>
        <w:rPr>
          <w:b/>
          <w:sz w:val="52"/>
          <w:szCs w:val="5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B835CF8" wp14:editId="49925E19">
            <wp:simplePos x="0" y="0"/>
            <wp:positionH relativeFrom="column">
              <wp:posOffset>258445</wp:posOffset>
            </wp:positionH>
            <wp:positionV relativeFrom="paragraph">
              <wp:posOffset>194945</wp:posOffset>
            </wp:positionV>
            <wp:extent cx="1028700" cy="1028700"/>
            <wp:effectExtent l="0" t="0" r="0" b="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52"/>
          <w:szCs w:val="52"/>
        </w:rPr>
        <w:t>西安电子科技大学</w:t>
      </w:r>
    </w:p>
    <w:p w:rsidR="00537BCF" w:rsidRDefault="00537BCF" w:rsidP="00537BCF">
      <w:pPr>
        <w:jc w:val="center"/>
        <w:rPr>
          <w:b/>
          <w:sz w:val="84"/>
          <w:szCs w:val="84"/>
        </w:rPr>
      </w:pPr>
      <w:r>
        <w:rPr>
          <w:b/>
          <w:sz w:val="52"/>
          <w:szCs w:val="52"/>
        </w:rPr>
        <w:t>计算机学院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模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式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识</w:t>
      </w:r>
    </w:p>
    <w:p w:rsidR="00537BCF" w:rsidRPr="00537BCF" w:rsidRDefault="00537BCF" w:rsidP="00537BCF">
      <w:pPr>
        <w:ind w:left="3360" w:firstLine="420"/>
        <w:rPr>
          <w:rFonts w:hint="eastAsia"/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别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上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机</w:t>
      </w:r>
    </w:p>
    <w:p w:rsidR="00537BCF" w:rsidRPr="00537BCF" w:rsidRDefault="00537BCF" w:rsidP="00537BCF">
      <w:pPr>
        <w:jc w:val="center"/>
        <w:rPr>
          <w:b/>
          <w:sz w:val="72"/>
          <w:szCs w:val="84"/>
        </w:rPr>
      </w:pPr>
      <w:r w:rsidRPr="00537BCF">
        <w:rPr>
          <w:b/>
          <w:sz w:val="72"/>
          <w:szCs w:val="84"/>
        </w:rPr>
        <w:t>报</w:t>
      </w:r>
    </w:p>
    <w:p w:rsidR="00537BCF" w:rsidRPr="00537BCF" w:rsidRDefault="00537BCF" w:rsidP="00537BCF">
      <w:pPr>
        <w:jc w:val="center"/>
        <w:rPr>
          <w:b/>
          <w:sz w:val="28"/>
          <w:szCs w:val="32"/>
        </w:rPr>
      </w:pPr>
      <w:r w:rsidRPr="00537BCF">
        <w:rPr>
          <w:b/>
          <w:sz w:val="72"/>
          <w:szCs w:val="84"/>
        </w:rPr>
        <w:t>告</w:t>
      </w:r>
    </w:p>
    <w:p w:rsidR="00537BCF" w:rsidRDefault="00537BCF" w:rsidP="00537BCF">
      <w:pPr>
        <w:ind w:left="840" w:firstLine="420"/>
        <w:rPr>
          <w:b/>
          <w:sz w:val="32"/>
          <w:szCs w:val="32"/>
        </w:rPr>
      </w:pP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班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级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Pr="00377AF2">
        <w:rPr>
          <w:rFonts w:hint="eastAsia"/>
          <w:sz w:val="36"/>
          <w:szCs w:val="32"/>
          <w:u w:val="single"/>
        </w:rPr>
        <w:t>1403013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姓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名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Pr="00377AF2">
        <w:rPr>
          <w:rFonts w:hint="eastAsia"/>
          <w:sz w:val="36"/>
          <w:szCs w:val="32"/>
          <w:u w:val="single"/>
        </w:rPr>
        <w:t>周林茂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学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号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Pr="00377AF2">
        <w:rPr>
          <w:rFonts w:hint="eastAsia"/>
          <w:sz w:val="36"/>
          <w:szCs w:val="32"/>
          <w:u w:val="single"/>
        </w:rPr>
        <w:t xml:space="preserve">14030130098 </w:t>
      </w:r>
      <w:r w:rsidRPr="00377AF2">
        <w:rPr>
          <w:rFonts w:hint="eastAsia"/>
          <w:b/>
          <w:sz w:val="36"/>
          <w:szCs w:val="32"/>
          <w:u w:val="single"/>
        </w:rPr>
        <w:t xml:space="preserve">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rFonts w:hint="eastAsia"/>
          <w:b/>
          <w:sz w:val="36"/>
          <w:szCs w:val="32"/>
        </w:rPr>
        <w:t>完成时间</w:t>
      </w:r>
      <w:r w:rsidRPr="00377AF2">
        <w:rPr>
          <w:b/>
          <w:sz w:val="36"/>
          <w:szCs w:val="32"/>
        </w:rPr>
        <w:t>：</w:t>
      </w:r>
      <w:r w:rsidR="006917C9"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="006917C9" w:rsidRPr="00377AF2">
        <w:rPr>
          <w:rFonts w:hint="eastAsia"/>
          <w:sz w:val="36"/>
          <w:szCs w:val="32"/>
          <w:u w:val="single"/>
        </w:rPr>
        <w:t>2017.5.22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</w:t>
      </w:r>
    </w:p>
    <w:p w:rsidR="00267956" w:rsidRDefault="00267956"/>
    <w:p w:rsidR="006917C9" w:rsidRDefault="006917C9"/>
    <w:p w:rsidR="006917C9" w:rsidRDefault="006917C9"/>
    <w:p w:rsidR="006917C9" w:rsidRDefault="006917C9">
      <w:pPr>
        <w:rPr>
          <w:rFonts w:hint="eastAsia"/>
        </w:rPr>
      </w:pPr>
    </w:p>
    <w:p w:rsidR="00377AF2" w:rsidRDefault="00377AF2" w:rsidP="00377AF2">
      <w:pPr>
        <w:pStyle w:val="1"/>
        <w:rPr>
          <w:rFonts w:hint="eastAsia"/>
        </w:rPr>
      </w:pPr>
      <w:bookmarkStart w:id="0" w:name="_Toc178651948"/>
      <w:bookmarkStart w:id="1" w:name="_Toc353984415"/>
      <w:r>
        <w:rPr>
          <w:rFonts w:hint="eastAsia"/>
        </w:rPr>
        <w:lastRenderedPageBreak/>
        <w:t>实验一、</w:t>
      </w:r>
      <w:r>
        <w:rPr>
          <w:rFonts w:hint="eastAsia"/>
        </w:rPr>
        <w:t>Bayes</w:t>
      </w:r>
      <w:r>
        <w:rPr>
          <w:rFonts w:hint="eastAsia"/>
        </w:rPr>
        <w:t>分类器设计</w:t>
      </w:r>
      <w:bookmarkEnd w:id="0"/>
      <w:bookmarkEnd w:id="1"/>
    </w:p>
    <w:p w:rsidR="00377AF2" w:rsidRPr="006F6DE2" w:rsidRDefault="00377AF2" w:rsidP="00377AF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6F6DE2">
        <w:rPr>
          <w:rFonts w:ascii="Arial" w:eastAsia="黑体" w:hAnsi="Arial" w:hint="eastAsia"/>
          <w:b/>
          <w:bCs/>
          <w:sz w:val="32"/>
          <w:szCs w:val="32"/>
        </w:rPr>
        <w:t>1.1</w:t>
      </w:r>
      <w:r w:rsidRPr="006F6DE2">
        <w:rPr>
          <w:rFonts w:ascii="Arial" w:eastAsia="黑体" w:hAnsi="Arial" w:hint="eastAsia"/>
          <w:b/>
          <w:bCs/>
          <w:sz w:val="32"/>
          <w:szCs w:val="32"/>
        </w:rPr>
        <w:t>实验类型：</w:t>
      </w:r>
    </w:p>
    <w:p w:rsidR="00377AF2" w:rsidRDefault="00377AF2" w:rsidP="00377AF2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基础型：Bayes分类器设计</w:t>
      </w:r>
    </w:p>
    <w:p w:rsidR="00377AF2" w:rsidRPr="006F6DE2" w:rsidRDefault="00377AF2" w:rsidP="00377AF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6F6DE2">
        <w:rPr>
          <w:rFonts w:ascii="Arial" w:eastAsia="黑体" w:hAnsi="Arial" w:hint="eastAsia"/>
          <w:b/>
          <w:bCs/>
          <w:sz w:val="32"/>
          <w:szCs w:val="32"/>
        </w:rPr>
        <w:t>1.2</w:t>
      </w:r>
      <w:r w:rsidRPr="006F6DE2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377AF2" w:rsidRDefault="00377AF2" w:rsidP="00377AF2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本实验旨在让同学对模式识别有一个初步的理解，能够根据自己的设计对贝叶斯决策理论算法有一个深刻地认识，理解二类分类器的设计原理。</w:t>
      </w:r>
    </w:p>
    <w:p w:rsidR="00377AF2" w:rsidRPr="00B20E10" w:rsidRDefault="00377AF2" w:rsidP="00377AF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</w:t>
      </w:r>
    </w:p>
    <w:p w:rsidR="00377AF2" w:rsidRDefault="00377AF2" w:rsidP="00377AF2">
      <w:pPr>
        <w:pStyle w:val="fccontent"/>
        <w:spacing w:line="360" w:lineRule="auto"/>
        <w:rPr>
          <w:rFonts w:ascii="宋体" w:eastAsia="宋体" w:hAnsi="宋体"/>
          <w:color w:val="auto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最小风险贝叶斯决策可按下列步骤进行：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1)在已知</w:t>
      </w:r>
      <w:r w:rsidRPr="006F544E">
        <w:rPr>
          <w:position w:val="-12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1.3pt;height:18.15pt" o:ole="">
            <v:imagedata r:id="rId8" o:title=""/>
          </v:shape>
          <o:OLEObject Type="Embed" ProgID="Equation.3" ShapeID="_x0000_i1035" DrawAspect="Content" ObjectID="_1557092276" r:id="rId9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</w:t>
      </w:r>
      <w:r w:rsidRPr="006F544E">
        <w:rPr>
          <w:position w:val="-14"/>
        </w:rPr>
        <w:object w:dxaOrig="880" w:dyaOrig="400">
          <v:shape id="_x0000_i1036" type="#_x0000_t75" style="width:43.85pt;height:20.05pt" o:ole="">
            <v:imagedata r:id="rId10" o:title=""/>
          </v:shape>
          <o:OLEObject Type="Embed" ProgID="Equation.3" ShapeID="_x0000_i1036" DrawAspect="Content" ObjectID="_1557092277" r:id="rId11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i=1,…，c及给出待识别的</w:t>
      </w:r>
      <w:r w:rsidRPr="006F544E">
        <w:rPr>
          <w:position w:val="-4"/>
        </w:rPr>
        <w:object w:dxaOrig="279" w:dyaOrig="260">
          <v:shape id="_x0000_i1037" type="#_x0000_t75" style="width:13.75pt;height:13.15pt" o:ole="">
            <v:imagedata r:id="rId12" o:title=""/>
          </v:shape>
          <o:OLEObject Type="Embed" ProgID="Equation.3" ShapeID="_x0000_i1037" DrawAspect="Content" ObjectID="_1557092278" r:id="rId13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的情况下，根据贝叶斯公式计算出后验概率：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　</w:t>
      </w:r>
      <w:r w:rsidRPr="006F544E">
        <w:rPr>
          <w:noProof/>
          <w:position w:val="-64"/>
        </w:rPr>
        <w:drawing>
          <wp:inline distT="0" distB="0" distL="0" distR="0">
            <wp:extent cx="1765300" cy="669925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j=1,…，x 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2)利用计算出的后验概率及决策表，按下面的公式计算出采取</w:t>
      </w:r>
      <w:r w:rsidRPr="006F544E">
        <w:rPr>
          <w:position w:val="-12"/>
        </w:rPr>
        <w:object w:dxaOrig="240" w:dyaOrig="360">
          <v:shape id="_x0000_i1039" type="#_x0000_t75" style="width:11.9pt;height:18.15pt" o:ole="">
            <v:imagedata r:id="rId15" o:title=""/>
          </v:shape>
          <o:OLEObject Type="Embed" ProgID="Equation.3" ShapeID="_x0000_i1039" DrawAspect="Content" ObjectID="_1557092279" r:id="rId16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…，a的条件风险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</w:t>
      </w:r>
      <w:r w:rsidRPr="006F544E">
        <w:rPr>
          <w:position w:val="-30"/>
        </w:rPr>
        <w:object w:dxaOrig="3040" w:dyaOrig="700">
          <v:shape id="_x0000_i1040" type="#_x0000_t75" style="width:152.15pt;height:35.05pt" o:ole="">
            <v:imagedata r:id="rId17" o:title=""/>
          </v:shape>
          <o:OLEObject Type="Embed" ProgID="Equation.3" ShapeID="_x0000_i1040" DrawAspect="Content" ObjectID="_1557092280" r:id="rId18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2,…,a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3)对(2)中得到的a个条件风险值</w:t>
      </w:r>
      <w:r w:rsidRPr="006F544E">
        <w:rPr>
          <w:position w:val="-14"/>
        </w:rPr>
        <w:object w:dxaOrig="840" w:dyaOrig="400">
          <v:shape id="_x0000_i1041" type="#_x0000_t75" style="width:41.95pt;height:20.05pt" o:ole="">
            <v:imagedata r:id="rId19" o:title=""/>
          </v:shape>
          <o:OLEObject Type="Embed" ProgID="Equation.3" ShapeID="_x0000_i1041" DrawAspect="Content" ObjectID="_1557092281" r:id="rId20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…，a进行比较，找出使其条件风险最小的决策</w:t>
      </w:r>
      <w:r w:rsidRPr="006F544E">
        <w:rPr>
          <w:position w:val="-12"/>
        </w:rPr>
        <w:object w:dxaOrig="279" w:dyaOrig="360">
          <v:shape id="_x0000_i1042" type="#_x0000_t75" style="width:13.75pt;height:18.15pt" o:ole="">
            <v:imagedata r:id="rId21" o:title=""/>
          </v:shape>
          <o:OLEObject Type="Embed" ProgID="Equation.3" ShapeID="_x0000_i1042" DrawAspect="Content" ObjectID="_1557092282" r:id="rId22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则</w:t>
      </w:r>
      <w:r w:rsidRPr="006F544E">
        <w:rPr>
          <w:position w:val="-12"/>
        </w:rPr>
        <w:object w:dxaOrig="279" w:dyaOrig="360">
          <v:shape id="_x0000_i1043" type="#_x0000_t75" style="width:13.75pt;height:18.15pt" o:ole="">
            <v:imagedata r:id="rId23" o:title=""/>
          </v:shape>
          <o:OLEObject Type="Embed" ProgID="Equation.3" ShapeID="_x0000_i1043" DrawAspect="Content" ObjectID="_1557092283" r:id="rId24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就是最小风险贝叶斯决策。</w:t>
      </w:r>
    </w:p>
    <w:p w:rsidR="00377AF2" w:rsidRDefault="00377AF2" w:rsidP="00377AF2">
      <w:pPr>
        <w:spacing w:line="360" w:lineRule="auto"/>
        <w:rPr>
          <w:rFonts w:ascii="宋体" w:hAnsi="宋体" w:hint="eastAsia"/>
          <w:szCs w:val="21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：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</w:p>
    <w:p w:rsidR="00377AF2" w:rsidRDefault="00377AF2" w:rsidP="00377AF2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假定某个局部区域细胞识别中正常（</w:t>
      </w:r>
      <w:r>
        <w:rPr>
          <w:rFonts w:ascii="宋体" w:hAnsi="宋体"/>
          <w:position w:val="-10"/>
          <w:szCs w:val="21"/>
        </w:rPr>
        <w:object w:dxaOrig="279" w:dyaOrig="340">
          <v:shape id="_x0000_i1025" type="#_x0000_t75" style="width:13.75pt;height:16.9pt" o:ole="">
            <v:imagedata r:id="rId25" o:title=""/>
          </v:shape>
          <o:OLEObject Type="Embed" ProgID="Equation.3" ShapeID="_x0000_i1025" DrawAspect="Content" ObjectID="_1557092284" r:id="rId26"/>
        </w:object>
      </w:r>
      <w:r>
        <w:rPr>
          <w:rFonts w:ascii="宋体" w:hAnsi="宋体" w:hint="eastAsia"/>
          <w:szCs w:val="21"/>
        </w:rPr>
        <w:t>）和非正常（</w:t>
      </w:r>
      <w:r>
        <w:rPr>
          <w:rFonts w:ascii="宋体" w:hAnsi="宋体"/>
          <w:position w:val="-10"/>
          <w:szCs w:val="21"/>
        </w:rPr>
        <w:object w:dxaOrig="320" w:dyaOrig="340">
          <v:shape id="_x0000_i1026" type="#_x0000_t75" style="width:16.3pt;height:16.9pt" o:ole="">
            <v:imagedata r:id="rId27" o:title=""/>
          </v:shape>
          <o:OLEObject Type="Embed" ProgID="Equation.3" ShapeID="_x0000_i1026" DrawAspect="Content" ObjectID="_1557092285" r:id="rId28"/>
        </w:object>
      </w:r>
      <w:r>
        <w:rPr>
          <w:rFonts w:ascii="宋体" w:hAnsi="宋体" w:hint="eastAsia"/>
          <w:szCs w:val="21"/>
        </w:rPr>
        <w:t>）两类先验概率分别为</w:t>
      </w:r>
    </w:p>
    <w:p w:rsidR="00377AF2" w:rsidRDefault="00377AF2" w:rsidP="00377AF2">
      <w:pPr>
        <w:spacing w:line="360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正常状态：P（</w:t>
      </w:r>
      <w:r>
        <w:rPr>
          <w:rFonts w:ascii="宋体" w:hAnsi="宋体"/>
          <w:position w:val="-10"/>
          <w:szCs w:val="21"/>
        </w:rPr>
        <w:object w:dxaOrig="279" w:dyaOrig="340">
          <v:shape id="_x0000_i1027" type="#_x0000_t75" style="width:13.75pt;height:16.9pt" o:ole="">
            <v:imagedata r:id="rId25" o:title=""/>
          </v:shape>
          <o:OLEObject Type="Embed" ProgID="Equation.3" ShapeID="_x0000_i1027" DrawAspect="Content" ObjectID="_1557092286" r:id="rId29"/>
        </w:object>
      </w:r>
      <w:r>
        <w:rPr>
          <w:rFonts w:ascii="宋体" w:hAnsi="宋体" w:hint="eastAsia"/>
          <w:szCs w:val="21"/>
        </w:rPr>
        <w:t>）=0.9；</w:t>
      </w:r>
    </w:p>
    <w:p w:rsidR="00377AF2" w:rsidRDefault="00377AF2" w:rsidP="00377AF2">
      <w:pPr>
        <w:spacing w:line="360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异常状态：P（</w:t>
      </w:r>
      <w:r>
        <w:rPr>
          <w:rFonts w:ascii="宋体" w:hAnsi="宋体"/>
          <w:position w:val="-10"/>
          <w:szCs w:val="21"/>
        </w:rPr>
        <w:object w:dxaOrig="320" w:dyaOrig="340">
          <v:shape id="_x0000_i1028" type="#_x0000_t75" style="width:16.3pt;height:16.9pt" o:ole="">
            <v:imagedata r:id="rId30" o:title=""/>
          </v:shape>
          <o:OLEObject Type="Embed" ProgID="Equation.3" ShapeID="_x0000_i1028" DrawAspect="Content" ObjectID="_1557092287" r:id="rId31"/>
        </w:object>
      </w:r>
      <w:r>
        <w:rPr>
          <w:rFonts w:ascii="宋体" w:hAnsi="宋体" w:hint="eastAsia"/>
          <w:szCs w:val="21"/>
        </w:rPr>
        <w:t>）=0.1。</w:t>
      </w:r>
    </w:p>
    <w:p w:rsidR="00377AF2" w:rsidRDefault="00377AF2" w:rsidP="00377AF2">
      <w:pPr>
        <w:spacing w:line="360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现有一系列待观察的细胞，其观察值为</w:t>
      </w:r>
      <w:r>
        <w:rPr>
          <w:rFonts w:ascii="宋体" w:hAnsi="宋体"/>
          <w:position w:val="-6"/>
          <w:szCs w:val="21"/>
        </w:rPr>
        <w:object w:dxaOrig="200" w:dyaOrig="220">
          <v:shape id="_x0000_i1029" type="#_x0000_t75" style="width:10pt;height:11.25pt" o:ole="">
            <v:imagedata r:id="rId32" o:title=""/>
          </v:shape>
          <o:OLEObject Type="Embed" ProgID="Equation.3" ShapeID="_x0000_i1029" DrawAspect="Content" ObjectID="_1557092288" r:id="rId33"/>
        </w:object>
      </w:r>
      <w:r>
        <w:rPr>
          <w:rFonts w:ascii="宋体" w:hAnsi="宋体" w:hint="eastAsia"/>
          <w:szCs w:val="21"/>
        </w:rPr>
        <w:t>：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-3.9847   -3.5549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-1.2401   -0.9780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-0.7932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-2.8531   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 xml:space="preserve">-2.7605   -3.7287   -3.5414   -2.2692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3.4549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3.0752 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-3.9934    2.8792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-0.9780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0.7932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1.1882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3.0682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 xml:space="preserve">-1.5799   -1.4885   -0.7431   -0.4221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1.1186    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 xml:space="preserve">.2532  </w:t>
      </w:r>
    </w:p>
    <w:p w:rsidR="00377AF2" w:rsidRDefault="00377AF2" w:rsidP="00377AF2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/>
          <w:position w:val="-10"/>
          <w:szCs w:val="21"/>
        </w:rPr>
        <w:object w:dxaOrig="920" w:dyaOrig="340">
          <v:shape id="_x0000_i1030" type="#_x0000_t75" style="width:45.7pt;height:16.9pt" o:ole="">
            <v:imagedata r:id="rId34" o:title=""/>
          </v:shape>
          <o:OLEObject Type="Embed" ProgID="Equation.3" ShapeID="_x0000_i1030" DrawAspect="Content" ObjectID="_1557092289" r:id="rId35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/>
          <w:position w:val="-10"/>
          <w:szCs w:val="21"/>
        </w:rPr>
        <w:object w:dxaOrig="940" w:dyaOrig="340">
          <v:shape id="_x0000_i1031" type="#_x0000_t75" style="width:46.95pt;height:16.9pt" o:ole="">
            <v:imagedata r:id="rId36" o:title=""/>
          </v:shape>
          <o:OLEObject Type="Embed" ProgID="Equation.3" ShapeID="_x0000_i1031" DrawAspect="Content" ObjectID="_1557092290" r:id="rId37"/>
        </w:object>
      </w:r>
      <w:r>
        <w:rPr>
          <w:rFonts w:ascii="宋体" w:hAnsi="宋体" w:hint="eastAsia"/>
          <w:szCs w:val="21"/>
        </w:rPr>
        <w:t>类条件概率分布正态分布分别为（-2，0.25）和（2,4），试对观察的结果进行分类。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5262880" cy="3423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342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</w:p>
    <w:p w:rsidR="00377AF2" w:rsidRPr="00B20E10" w:rsidRDefault="00377AF2" w:rsidP="00377AF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要求：</w:t>
      </w:r>
    </w:p>
    <w:p w:rsidR="00377AF2" w:rsidRDefault="00377AF2" w:rsidP="00377AF2">
      <w:pPr>
        <w:numPr>
          <w:ilvl w:val="3"/>
          <w:numId w:val="1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完成分类器的设计，要求程序相应语句有说明文字。</w:t>
      </w:r>
    </w:p>
    <w:p w:rsidR="00377AF2" w:rsidRDefault="00377AF2" w:rsidP="00377AF2">
      <w:pPr>
        <w:numPr>
          <w:ilvl w:val="3"/>
          <w:numId w:val="1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如果是最小风险贝叶斯决策，决策表如下：</w:t>
      </w:r>
    </w:p>
    <w:p w:rsidR="00377AF2" w:rsidRDefault="00377AF2" w:rsidP="00377AF2">
      <w:pPr>
        <w:spacing w:line="360" w:lineRule="auto"/>
        <w:ind w:firstLine="64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最小风险贝叶斯决策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0"/>
        <w:gridCol w:w="2020"/>
        <w:gridCol w:w="2020"/>
      </w:tblGrid>
      <w:tr w:rsidR="00377AF2" w:rsidRPr="00DA726D" w:rsidTr="00FA1F7D">
        <w:trPr>
          <w:trHeight w:val="882"/>
          <w:jc w:val="center"/>
        </w:trPr>
        <w:tc>
          <w:tcPr>
            <w:tcW w:w="2020" w:type="dxa"/>
            <w:tcBorders>
              <w:tl2br w:val="single" w:sz="4" w:space="0" w:color="auto"/>
            </w:tcBorders>
          </w:tcPr>
          <w:p w:rsidR="00377AF2" w:rsidRPr="00DA726D" w:rsidRDefault="00377AF2" w:rsidP="00FA1F7D">
            <w:pPr>
              <w:jc w:val="center"/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状态</w:t>
            </w:r>
          </w:p>
          <w:p w:rsidR="00377AF2" w:rsidRPr="00DA726D" w:rsidRDefault="00377AF2" w:rsidP="00FA1F7D">
            <w:pPr>
              <w:ind w:firstLineChars="200" w:firstLine="420"/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决策</w: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/>
                <w:position w:val="-10"/>
                <w:szCs w:val="21"/>
              </w:rPr>
              <w:object w:dxaOrig="279" w:dyaOrig="340">
                <v:shape id="_x0000_i1033" type="#_x0000_t75" style="width:13.75pt;height:16.9pt" o:ole="">
                  <v:imagedata r:id="rId25" o:title=""/>
                </v:shape>
                <o:OLEObject Type="Embed" ProgID="Equation.3" ShapeID="_x0000_i1033" DrawAspect="Content" ObjectID="_1557092291" r:id="rId39"/>
              </w:objec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/>
                <w:position w:val="-10"/>
                <w:szCs w:val="21"/>
              </w:rPr>
              <w:object w:dxaOrig="300" w:dyaOrig="340">
                <v:shape id="_x0000_i1034" type="#_x0000_t75" style="width:15.05pt;height:16.9pt" o:ole="">
                  <v:imagedata r:id="rId40" o:title=""/>
                </v:shape>
                <o:OLEObject Type="Embed" ProgID="Equation.3" ShapeID="_x0000_i1034" DrawAspect="Content" ObjectID="_1557092292" r:id="rId41"/>
              </w:object>
            </w:r>
          </w:p>
        </w:tc>
      </w:tr>
      <w:tr w:rsidR="00377AF2" w:rsidRPr="00DA726D" w:rsidTr="00FA1F7D">
        <w:trPr>
          <w:trHeight w:val="377"/>
          <w:jc w:val="center"/>
        </w:trPr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α1</w: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6</w:t>
            </w:r>
          </w:p>
        </w:tc>
      </w:tr>
      <w:tr w:rsidR="00377AF2" w:rsidRPr="00DA726D" w:rsidTr="00FA1F7D">
        <w:trPr>
          <w:trHeight w:val="377"/>
          <w:jc w:val="center"/>
        </w:trPr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α2</w: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2020" w:type="dxa"/>
          </w:tcPr>
          <w:p w:rsidR="00377AF2" w:rsidRPr="00DA726D" w:rsidRDefault="00377AF2" w:rsidP="00FA1F7D">
            <w:pPr>
              <w:rPr>
                <w:rFonts w:ascii="宋体" w:hAnsi="宋体" w:hint="eastAsia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0</w:t>
            </w:r>
          </w:p>
        </w:tc>
      </w:tr>
    </w:tbl>
    <w:p w:rsidR="00377AF2" w:rsidRDefault="00377AF2" w:rsidP="00377AF2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请重新设计程序，画出相应的后验概率的分布曲线和分类结果,并比较两个结果</w:t>
      </w:r>
    </w:p>
    <w:p w:rsidR="006917C9" w:rsidRPr="00D97F23" w:rsidRDefault="00D97F23">
      <w:pPr>
        <w:rPr>
          <w:b/>
          <w:sz w:val="24"/>
        </w:rPr>
      </w:pPr>
      <w:r w:rsidRPr="00D97F23">
        <w:rPr>
          <w:rFonts w:hint="eastAsia"/>
          <w:b/>
          <w:sz w:val="24"/>
        </w:rPr>
        <w:lastRenderedPageBreak/>
        <w:t>解决问题</w:t>
      </w:r>
    </w:p>
    <w:p w:rsidR="00D97F23" w:rsidRDefault="00D97F23">
      <w:r>
        <w:tab/>
      </w:r>
      <w:r>
        <w:rPr>
          <w:rFonts w:hint="eastAsia"/>
        </w:rPr>
        <w:t>设计思路：根据</w:t>
      </w:r>
      <w:r>
        <w:rPr>
          <w:rFonts w:hint="eastAsia"/>
        </w:rPr>
        <w:t>bayes</w:t>
      </w:r>
      <w:r>
        <w:rPr>
          <w:rFonts w:hint="eastAsia"/>
        </w:rPr>
        <w:t>分类器的思想及其相应公式实现分类器，一种是最小错误率</w:t>
      </w:r>
      <w:r>
        <w:rPr>
          <w:rFonts w:hint="eastAsia"/>
        </w:rPr>
        <w:t>bayes</w:t>
      </w:r>
      <w:r>
        <w:rPr>
          <w:rFonts w:hint="eastAsia"/>
        </w:rPr>
        <w:t>分类器，使用后验概率进行判别，另一种是最小风险</w:t>
      </w:r>
      <w:r>
        <w:rPr>
          <w:rFonts w:hint="eastAsia"/>
        </w:rPr>
        <w:t>bayes</w:t>
      </w:r>
      <w:r>
        <w:rPr>
          <w:rFonts w:hint="eastAsia"/>
        </w:rPr>
        <w:t>分类器，在最小错误率分类器的基础上加入每一种判别的风险，最后根据风险最小原则判别。</w:t>
      </w:r>
    </w:p>
    <w:p w:rsidR="00D97F23" w:rsidRPr="00264E3E" w:rsidRDefault="00D97F23">
      <w:r>
        <w:tab/>
      </w:r>
      <w:r>
        <w:rPr>
          <w:rFonts w:hint="eastAsia"/>
        </w:rPr>
        <w:t>主</w:t>
      </w:r>
      <w:r w:rsidRPr="00264E3E">
        <w:rPr>
          <w:rFonts w:hint="eastAsia"/>
        </w:rPr>
        <w:t>要函数：</w:t>
      </w:r>
    </w:p>
    <w:p w:rsidR="00264E3E" w:rsidRPr="00264E3E" w:rsidRDefault="00D97F23" w:rsidP="00264E3E">
      <w:r w:rsidRPr="00264E3E">
        <w:tab/>
      </w:r>
      <w:r w:rsidRPr="00264E3E">
        <w:rPr>
          <w:rFonts w:hint="eastAsia"/>
        </w:rPr>
        <w:t>【</w:t>
      </w:r>
      <w:r w:rsidRPr="00264E3E">
        <w:rPr>
          <w:rFonts w:hint="eastAsia"/>
        </w:rPr>
        <w:t>1</w:t>
      </w:r>
      <w:r w:rsidRPr="00264E3E">
        <w:rPr>
          <w:rFonts w:hint="eastAsia"/>
        </w:rPr>
        <w:t>】</w:t>
      </w:r>
      <w:r w:rsidRPr="00264E3E">
        <w:rPr>
          <w:rFonts w:hint="eastAsia"/>
        </w:rPr>
        <w:t>.</w:t>
      </w:r>
      <w:r w:rsidR="00264E3E" w:rsidRPr="00264E3E">
        <w:rPr>
          <w:rFonts w:hint="eastAsia"/>
        </w:rPr>
        <w:t>求解类条件概率</w:t>
      </w:r>
    </w:p>
    <w:p w:rsidR="00490D46" w:rsidRPr="00490D46" w:rsidRDefault="00490D46" w:rsidP="00B02BEF">
      <w:pPr>
        <w:ind w:firstLineChars="200" w:firstLine="420"/>
        <w:rPr>
          <w:rFonts w:ascii="Fira Code" w:hAnsi="Fira Code"/>
          <w:bCs/>
          <w:szCs w:val="23"/>
        </w:rPr>
      </w:pPr>
      <w:r w:rsidRPr="00490D46">
        <w:rPr>
          <w:rFonts w:ascii="Fira Code" w:hAnsi="Fira Code"/>
          <w:bCs/>
          <w:szCs w:val="23"/>
        </w:rPr>
        <w:t>def getClassConditionP(self):</w:t>
      </w:r>
    </w:p>
    <w:p w:rsidR="00490D46" w:rsidRPr="00490D46" w:rsidRDefault="00490D46" w:rsidP="00490D46">
      <w:pPr>
        <w:rPr>
          <w:rFonts w:ascii="Fira Code" w:hAnsi="Fira Code"/>
          <w:bCs/>
          <w:sz w:val="20"/>
          <w:szCs w:val="23"/>
        </w:rPr>
      </w:pPr>
      <w:r>
        <w:rPr>
          <w:rFonts w:ascii="Fira Code" w:hAnsi="Fira Code"/>
          <w:bCs/>
          <w:szCs w:val="23"/>
        </w:rPr>
        <w:t xml:space="preserve">    </w:t>
      </w:r>
      <w:r w:rsidRPr="00490D46">
        <w:rPr>
          <w:rFonts w:ascii="Fira Code" w:hAnsi="Fira Code"/>
          <w:bCs/>
          <w:szCs w:val="23"/>
        </w:rPr>
        <w:t>returnmath.exp(-math.pow(x-self.mu,2)/(2.0*self.segma))/math.sqrt(2.0*math.pi*self.segma)</w:t>
      </w:r>
    </w:p>
    <w:p w:rsidR="00264E3E" w:rsidRPr="00C54488" w:rsidRDefault="00D97F23" w:rsidP="00264E3E">
      <w:r w:rsidRPr="00C54488">
        <w:tab/>
      </w:r>
      <w:r w:rsidRPr="00C54488">
        <w:rPr>
          <w:rFonts w:hint="eastAsia"/>
        </w:rPr>
        <w:t>【</w:t>
      </w:r>
      <w:r w:rsidRPr="00C54488">
        <w:rPr>
          <w:rFonts w:hint="eastAsia"/>
        </w:rPr>
        <w:t>2</w:t>
      </w:r>
      <w:r w:rsidRPr="00C54488">
        <w:rPr>
          <w:rFonts w:hint="eastAsia"/>
        </w:rPr>
        <w:t>】</w:t>
      </w:r>
      <w:r w:rsidRPr="00C54488">
        <w:rPr>
          <w:rFonts w:hint="eastAsia"/>
        </w:rPr>
        <w:t>.</w:t>
      </w:r>
      <w:r w:rsidRPr="00C54488">
        <w:rPr>
          <w:rFonts w:hint="eastAsia"/>
        </w:rPr>
        <w:t>求解后验概率</w:t>
      </w:r>
    </w:p>
    <w:p w:rsidR="00B02BEF" w:rsidRPr="00B02BEF" w:rsidRDefault="00B02BEF" w:rsidP="00B02BEF">
      <w:pPr>
        <w:ind w:firstLine="420"/>
      </w:pPr>
      <w:r w:rsidRPr="00B02BEF">
        <w:t>def getAfterP(self,b,x):</w:t>
      </w:r>
    </w:p>
    <w:p w:rsidR="00B02BEF" w:rsidRDefault="00B02BEF" w:rsidP="00B02BEF">
      <w:pPr>
        <w:ind w:left="420" w:firstLine="420"/>
      </w:pPr>
      <w:r>
        <w:t xml:space="preserve">return </w:t>
      </w:r>
      <w:r w:rsidRPr="00B02BEF">
        <w:t>self.getClassConditionP(x)*self.p/(self.getClassConditionP(x)*self.p+</w:t>
      </w:r>
    </w:p>
    <w:p w:rsidR="00B02BEF" w:rsidRPr="00B02BEF" w:rsidRDefault="00B02BEF" w:rsidP="00B02BEF">
      <w:pPr>
        <w:ind w:left="1260" w:firstLine="420"/>
      </w:pPr>
      <w:r w:rsidRPr="00B02BEF">
        <w:t>b.getClassConditionP(x)*b.p)</w:t>
      </w:r>
    </w:p>
    <w:p w:rsidR="00C54488" w:rsidRDefault="00D97F23" w:rsidP="00C54488">
      <w:r>
        <w:tab/>
      </w: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求解</w:t>
      </w:r>
      <w:r w:rsidR="00264E3E">
        <w:rPr>
          <w:rFonts w:hint="eastAsia"/>
        </w:rPr>
        <w:t>条件风险</w:t>
      </w:r>
    </w:p>
    <w:p w:rsidR="002553CE" w:rsidRPr="002553CE" w:rsidRDefault="002553CE" w:rsidP="002553CE">
      <w:pPr>
        <w:ind w:leftChars="200" w:left="420"/>
        <w:rPr>
          <w:color w:val="000000" w:themeColor="text1"/>
        </w:rPr>
      </w:pPr>
      <w:r w:rsidRPr="002553CE">
        <w:rPr>
          <w:color w:val="000000" w:themeColor="text1"/>
        </w:rPr>
        <w:t>def getDecisionTable(self,p1,p2,table,x):</w:t>
      </w:r>
    </w:p>
    <w:p w:rsidR="002553CE" w:rsidRPr="002553CE" w:rsidRDefault="002553CE" w:rsidP="002553CE">
      <w:pPr>
        <w:ind w:leftChars="200" w:left="420"/>
        <w:rPr>
          <w:color w:val="000000" w:themeColor="text1"/>
        </w:rPr>
      </w:pPr>
      <w:r w:rsidRPr="002553CE">
        <w:rPr>
          <w:color w:val="000000" w:themeColor="text1"/>
        </w:rPr>
        <w:t xml:space="preserve">    res=np.zeros((1,2))</w:t>
      </w:r>
    </w:p>
    <w:p w:rsidR="002553CE" w:rsidRPr="002553CE" w:rsidRDefault="002553CE" w:rsidP="002553CE">
      <w:pPr>
        <w:ind w:leftChars="200" w:left="420"/>
        <w:rPr>
          <w:color w:val="000000" w:themeColor="text1"/>
        </w:rPr>
      </w:pPr>
      <w:r w:rsidRPr="002553CE">
        <w:rPr>
          <w:color w:val="000000" w:themeColor="text1"/>
        </w:rPr>
        <w:t xml:space="preserve">    for i in range(2):</w:t>
      </w:r>
    </w:p>
    <w:p w:rsidR="002553CE" w:rsidRPr="002553CE" w:rsidRDefault="002553CE" w:rsidP="002553CE">
      <w:pPr>
        <w:ind w:leftChars="200" w:left="420"/>
        <w:rPr>
          <w:color w:val="000000" w:themeColor="text1"/>
        </w:rPr>
      </w:pPr>
      <w:r w:rsidRPr="002553CE">
        <w:rPr>
          <w:color w:val="000000" w:themeColor="text1"/>
        </w:rPr>
        <w:t xml:space="preserve">            res[0,i]=table[i,0]*p1+table[i,1]*p2</w:t>
      </w:r>
    </w:p>
    <w:p w:rsidR="002553CE" w:rsidRPr="002553CE" w:rsidRDefault="002553CE" w:rsidP="002553CE">
      <w:pPr>
        <w:ind w:leftChars="200" w:left="420"/>
        <w:rPr>
          <w:color w:val="000000" w:themeColor="text1"/>
        </w:rPr>
      </w:pPr>
      <w:r w:rsidRPr="002553CE">
        <w:rPr>
          <w:color w:val="000000" w:themeColor="text1"/>
        </w:rPr>
        <w:t xml:space="preserve">    return res</w:t>
      </w:r>
    </w:p>
    <w:p w:rsidR="000F242F" w:rsidRPr="000F242F" w:rsidRDefault="000F242F">
      <w:pPr>
        <w:rPr>
          <w:b/>
          <w:color w:val="000000" w:themeColor="text1"/>
          <w:sz w:val="24"/>
        </w:rPr>
      </w:pPr>
      <w:r w:rsidRPr="000F242F">
        <w:rPr>
          <w:rFonts w:hint="eastAsia"/>
          <w:b/>
          <w:color w:val="000000" w:themeColor="text1"/>
          <w:sz w:val="24"/>
        </w:rPr>
        <w:t>实验结果分析</w:t>
      </w:r>
    </w:p>
    <w:p w:rsidR="000F242F" w:rsidRDefault="000F242F">
      <w:r>
        <w:tab/>
      </w: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若采用后验概率（最小错误率）做判别，从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到</w:t>
      </w:r>
      <w:r>
        <w:rPr>
          <w:rFonts w:hint="eastAsia"/>
        </w:rPr>
        <w:t>-</w:t>
      </w:r>
      <w:r>
        <w:t>0.5</w:t>
      </w:r>
      <w:r>
        <w:rPr>
          <w:rFonts w:hint="eastAsia"/>
        </w:rPr>
        <w:t>之间的样本均属于第一类，从</w:t>
      </w:r>
      <w:r>
        <w:rPr>
          <w:rFonts w:hint="eastAsia"/>
        </w:rPr>
        <w:t>-</w:t>
      </w:r>
      <w:r>
        <w:t>0.5</w:t>
      </w:r>
      <w:r>
        <w:rPr>
          <w:rFonts w:hint="eastAsia"/>
        </w:rPr>
        <w:t>到</w:t>
      </w:r>
      <w:r>
        <w:rPr>
          <w:rFonts w:hint="eastAsia"/>
        </w:rPr>
        <w:t>4.5</w:t>
      </w:r>
      <w:r>
        <w:rPr>
          <w:rFonts w:hint="eastAsia"/>
        </w:rPr>
        <w:t>的样本均属于第二类。</w:t>
      </w:r>
    </w:p>
    <w:p w:rsidR="000F242F" w:rsidRDefault="000F242F">
      <w:pPr>
        <w:rPr>
          <w:rFonts w:hint="eastAsia"/>
        </w:rPr>
      </w:pPr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 </w:t>
      </w:r>
      <w:r>
        <w:rPr>
          <w:rFonts w:hint="eastAsia"/>
        </w:rPr>
        <w:t>后验概率曲线图</w:t>
      </w:r>
    </w:p>
    <w:p w:rsidR="000F242F" w:rsidRDefault="00467F82">
      <w:pPr>
        <w:rPr>
          <w:rFonts w:hint="eastAsia"/>
        </w:rPr>
      </w:pPr>
      <w:r>
        <w:rPr>
          <w:noProof/>
        </w:rPr>
        <w:drawing>
          <wp:inline distT="0" distB="0" distL="0" distR="0" wp14:anchorId="4A22F2D9" wp14:editId="1A8B40A8">
            <wp:extent cx="5161905" cy="4380952"/>
            <wp:effectExtent l="0" t="0" r="127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4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17F" w:rsidRDefault="000F242F">
      <w:pPr>
        <w:rPr>
          <w:rFonts w:hint="eastAsia"/>
        </w:rPr>
      </w:pPr>
      <w:r>
        <w:lastRenderedPageBreak/>
        <w:tab/>
      </w: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4A53A7">
        <w:rPr>
          <w:rFonts w:hint="eastAsia"/>
        </w:rPr>
        <w:t>若采用最小风险做判别，从</w:t>
      </w:r>
      <w:r w:rsidR="004A53A7">
        <w:rPr>
          <w:rFonts w:hint="eastAsia"/>
        </w:rPr>
        <w:t>-</w:t>
      </w:r>
      <w:r w:rsidR="004A53A7">
        <w:t>4.0</w:t>
      </w:r>
      <w:r w:rsidR="004A53A7">
        <w:rPr>
          <w:rFonts w:hint="eastAsia"/>
        </w:rPr>
        <w:t>到</w:t>
      </w:r>
      <w:r w:rsidR="004A53A7">
        <w:rPr>
          <w:rFonts w:hint="eastAsia"/>
        </w:rPr>
        <w:t>-</w:t>
      </w:r>
      <w:r w:rsidR="00D5317F">
        <w:t>3.7</w:t>
      </w:r>
      <w:r w:rsidR="00D5317F">
        <w:rPr>
          <w:rFonts w:hint="eastAsia"/>
        </w:rPr>
        <w:t>之间有三个样本属于第二</w:t>
      </w:r>
      <w:r w:rsidR="004A53A7">
        <w:rPr>
          <w:rFonts w:hint="eastAsia"/>
        </w:rPr>
        <w:t>类，</w:t>
      </w:r>
      <w:r w:rsidR="00D5317F">
        <w:rPr>
          <w:rFonts w:hint="eastAsia"/>
        </w:rPr>
        <w:t>从</w:t>
      </w:r>
      <w:r w:rsidR="00D5317F">
        <w:rPr>
          <w:rFonts w:hint="eastAsia"/>
        </w:rPr>
        <w:t>-</w:t>
      </w:r>
      <w:r w:rsidR="00D5317F">
        <w:t>3.7</w:t>
      </w:r>
      <w:r w:rsidR="00D5317F">
        <w:rPr>
          <w:rFonts w:hint="eastAsia"/>
        </w:rPr>
        <w:t>到</w:t>
      </w:r>
      <w:r w:rsidR="00D5317F">
        <w:rPr>
          <w:rFonts w:hint="eastAsia"/>
        </w:rPr>
        <w:t>-</w:t>
      </w:r>
      <w:r w:rsidR="00D5317F">
        <w:t>0.8</w:t>
      </w:r>
      <w:r w:rsidR="00D5317F">
        <w:rPr>
          <w:rFonts w:hint="eastAsia"/>
        </w:rPr>
        <w:t>的样本属于是第一类，</w:t>
      </w:r>
      <w:r w:rsidR="00D5317F">
        <w:rPr>
          <w:rFonts w:hint="eastAsia"/>
        </w:rPr>
        <w:t>-</w:t>
      </w:r>
      <w:r w:rsidR="00D5317F">
        <w:t>0.8</w:t>
      </w:r>
      <w:r w:rsidR="00D5317F">
        <w:rPr>
          <w:rFonts w:hint="eastAsia"/>
        </w:rPr>
        <w:t>到</w:t>
      </w:r>
      <w:r w:rsidR="00D5317F">
        <w:rPr>
          <w:rFonts w:hint="eastAsia"/>
        </w:rPr>
        <w:t>4.5</w:t>
      </w:r>
      <w:r w:rsidR="00D5317F">
        <w:rPr>
          <w:rFonts w:hint="eastAsia"/>
        </w:rPr>
        <w:t>之间的样本属于第二类</w:t>
      </w:r>
    </w:p>
    <w:p w:rsidR="00D5317F" w:rsidRDefault="00D5317F">
      <w:r>
        <w:rPr>
          <w:rFonts w:hint="eastAsia"/>
        </w:rPr>
        <w:t xml:space="preserve">                          </w:t>
      </w:r>
      <w:r>
        <w:t xml:space="preserve">   </w:t>
      </w:r>
      <w:r>
        <w:rPr>
          <w:rFonts w:hint="eastAsia"/>
        </w:rPr>
        <w:t>最小风险曲线图</w:t>
      </w:r>
    </w:p>
    <w:p w:rsidR="000F242F" w:rsidRDefault="00467F82">
      <w:r>
        <w:rPr>
          <w:noProof/>
        </w:rPr>
        <w:drawing>
          <wp:inline distT="0" distB="0" distL="0" distR="0" wp14:anchorId="4813DCFF" wp14:editId="1601F7B8">
            <wp:extent cx="5151755" cy="389058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160586" cy="3897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2F" w:rsidRDefault="000F242F" w:rsidP="000F242F">
      <w:pPr>
        <w:ind w:firstLine="420"/>
      </w:pP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805ABC">
        <w:rPr>
          <w:rFonts w:hint="eastAsia"/>
        </w:rPr>
        <w:t>最后，我将两种判别方式画在一个图中进行比较，可以直观的看出两种判别方式的差异。</w:t>
      </w:r>
    </w:p>
    <w:p w:rsidR="00805ABC" w:rsidRDefault="00467F82" w:rsidP="00805ABC">
      <w:r>
        <w:rPr>
          <w:noProof/>
        </w:rPr>
        <w:drawing>
          <wp:inline distT="0" distB="0" distL="0" distR="0" wp14:anchorId="28AA282D" wp14:editId="5CD36232">
            <wp:extent cx="5271974" cy="3768918"/>
            <wp:effectExtent l="0" t="0" r="508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300044" cy="378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48DE" w:rsidRPr="00584CFD" w:rsidRDefault="00B048DE" w:rsidP="00B048DE">
      <w:pPr>
        <w:pStyle w:val="1"/>
        <w:rPr>
          <w:rFonts w:hint="eastAsia"/>
        </w:rPr>
      </w:pPr>
      <w:bookmarkStart w:id="2" w:name="_Toc353984416"/>
      <w:r>
        <w:rPr>
          <w:rFonts w:hint="eastAsia"/>
        </w:rPr>
        <w:lastRenderedPageBreak/>
        <w:t>实验</w:t>
      </w:r>
      <w:r w:rsidRPr="00584CFD">
        <w:rPr>
          <w:rFonts w:hint="eastAsia"/>
        </w:rPr>
        <w:t>二、基于</w:t>
      </w:r>
      <w:r w:rsidRPr="00584CFD">
        <w:rPr>
          <w:rFonts w:hint="eastAsia"/>
        </w:rPr>
        <w:t>Fisher</w:t>
      </w:r>
      <w:r w:rsidRPr="00584CFD">
        <w:rPr>
          <w:rFonts w:hint="eastAsia"/>
        </w:rPr>
        <w:t>准则线性分类器设计</w:t>
      </w:r>
      <w:bookmarkEnd w:id="2"/>
    </w:p>
    <w:p w:rsidR="00B048DE" w:rsidRDefault="00B048DE" w:rsidP="00B048DE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6E66C3">
        <w:rPr>
          <w:rFonts w:ascii="Arial" w:eastAsia="黑体" w:hAnsi="Arial" w:hint="eastAsia"/>
          <w:b/>
          <w:bCs/>
          <w:sz w:val="32"/>
          <w:szCs w:val="32"/>
        </w:rPr>
        <w:t>2.1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实验</w:t>
      </w:r>
      <w:r>
        <w:rPr>
          <w:rFonts w:ascii="Arial" w:eastAsia="黑体" w:hAnsi="Arial" w:hint="eastAsia"/>
          <w:b/>
          <w:bCs/>
          <w:sz w:val="32"/>
          <w:szCs w:val="32"/>
        </w:rPr>
        <w:t>类型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：</w:t>
      </w:r>
    </w:p>
    <w:p w:rsidR="00B048DE" w:rsidRDefault="00B048DE" w:rsidP="00B048DE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线性分类器设计（Fisher准则）</w:t>
      </w:r>
    </w:p>
    <w:p w:rsidR="00B048DE" w:rsidRDefault="00B048DE" w:rsidP="00B048DE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</w:p>
    <w:p w:rsidR="00B048DE" w:rsidRPr="006E66C3" w:rsidRDefault="00B048DE" w:rsidP="00B048DE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6E66C3">
        <w:rPr>
          <w:rFonts w:ascii="Arial" w:eastAsia="黑体" w:hAnsi="Arial" w:hint="eastAsia"/>
          <w:b/>
          <w:bCs/>
          <w:sz w:val="32"/>
          <w:szCs w:val="32"/>
        </w:rPr>
        <w:t>2.2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B048DE" w:rsidRDefault="00B048DE" w:rsidP="007E7F25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本实验旨在让同学进一步了解分类器的设计概念，能够根据自己的设计对线性分类器有更深刻地认识，理解Fisher准则方法确定最佳线性分界面方法的原理。</w:t>
      </w:r>
    </w:p>
    <w:p w:rsidR="00B048DE" w:rsidRPr="007E7F25" w:rsidRDefault="00B048DE" w:rsidP="00B048DE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</w:p>
    <w:p w:rsidR="00B048DE" w:rsidRDefault="00B048DE" w:rsidP="00B048DE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线性判别函数的一般形式可表示成</w:t>
      </w:r>
      <w:r>
        <w:rPr>
          <w:rFonts w:ascii="宋体" w:hAnsi="宋体" w:hint="eastAsia"/>
          <w:szCs w:val="21"/>
        </w:rPr>
        <w:br/>
        <w:t xml:space="preserve">　　</w:t>
      </w:r>
      <w:r w:rsidRPr="006F544E">
        <w:rPr>
          <w:position w:val="-12"/>
        </w:rPr>
        <w:object w:dxaOrig="1900" w:dyaOrig="380">
          <v:shape id="_x0000_i1063" type="#_x0000_t75" style="width:95.15pt;height:18.8pt" o:ole="">
            <v:imagedata r:id="rId45" o:title=""/>
          </v:shape>
          <o:OLEObject Type="Embed" ProgID="Equation.3" ShapeID="_x0000_i1063" DrawAspect="Content" ObjectID="_1557092293" r:id="rId46"/>
        </w:object>
      </w:r>
      <w:r>
        <w:rPr>
          <w:rFonts w:ascii="宋体" w:hAnsi="宋体" w:hint="eastAsia"/>
          <w:szCs w:val="21"/>
        </w:rPr>
        <w:t xml:space="preserve">       其中</w:t>
      </w:r>
    </w:p>
    <w:p w:rsidR="00B048DE" w:rsidRDefault="00B048DE" w:rsidP="00B048DE">
      <w:pPr>
        <w:spacing w:line="360" w:lineRule="auto"/>
        <w:ind w:left="2940" w:firstLine="420"/>
        <w:rPr>
          <w:rFonts w:ascii="宋体" w:hAnsi="宋体"/>
          <w:szCs w:val="21"/>
        </w:rPr>
      </w:pPr>
      <w:r w:rsidRPr="006F544E">
        <w:rPr>
          <w:position w:val="-50"/>
        </w:rPr>
        <w:object w:dxaOrig="980" w:dyaOrig="1120">
          <v:shape id="_x0000_i1064" type="#_x0000_t75" style="width:48.85pt;height:55.7pt" o:ole="">
            <v:imagedata r:id="rId47" o:title=""/>
          </v:shape>
          <o:OLEObject Type="Embed" ProgID="Equation.3" ShapeID="_x0000_i1064" DrawAspect="Content" ObjectID="_1557092294" r:id="rId48"/>
        </w:object>
      </w:r>
      <w:r>
        <w:rPr>
          <w:rFonts w:hint="eastAsia"/>
        </w:rPr>
        <w:t xml:space="preserve">    </w:t>
      </w:r>
      <w:r w:rsidRPr="006F544E">
        <w:rPr>
          <w:noProof/>
          <w:position w:val="-68"/>
        </w:rPr>
        <w:drawing>
          <wp:inline distT="0" distB="0" distL="0" distR="0">
            <wp:extent cx="643890" cy="938530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8DE" w:rsidRDefault="00B048DE" w:rsidP="00B048DE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根据Fisher选择投影方向W的原则，即使原样本向量在该方向上的投影能兼顾类间分布尽可能分开，类内样本投影尽可能密集的要求，用以评价投影方向W的函数为： </w:t>
      </w:r>
    </w:p>
    <w:p w:rsidR="00B048DE" w:rsidRDefault="00B048DE" w:rsidP="00B048DE">
      <w:pPr>
        <w:pStyle w:val="fccontent"/>
        <w:spacing w:line="360" w:lineRule="auto"/>
        <w:ind w:firstLine="420"/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</w:pPr>
      <w:r w:rsidRPr="006F544E">
        <w:rPr>
          <w:position w:val="-30"/>
        </w:rPr>
        <w:object w:dxaOrig="2000" w:dyaOrig="720">
          <v:shape id="_x0000_i1066" type="#_x0000_t75" style="width:100.15pt;height:36.3pt" o:ole="">
            <v:imagedata r:id="rId50" o:title=""/>
          </v:shape>
          <o:OLEObject Type="Embed" ProgID="Equation.3" ShapeID="_x0000_i1066" DrawAspect="Content" ObjectID="_1557092295" r:id="rId51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　</w:t>
      </w:r>
    </w:p>
    <w:p w:rsidR="00B048DE" w:rsidRDefault="00B048DE" w:rsidP="00B048DE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6F544E">
        <w:rPr>
          <w:position w:val="-12"/>
        </w:rPr>
        <w:object w:dxaOrig="1820" w:dyaOrig="380">
          <v:shape id="_x0000_i1067" type="#_x0000_t75" style="width:90.8pt;height:18.8pt" o:ole="">
            <v:imagedata r:id="rId52" o:title=""/>
          </v:shape>
          <o:OLEObject Type="Embed" ProgID="Equation.3" ShapeID="_x0000_i1067" DrawAspect="Content" ObjectID="_1557092296" r:id="rId53"/>
        </w:object>
      </w:r>
      <w:r>
        <w:rPr>
          <w:rFonts w:ascii="宋体" w:hAnsi="宋体" w:hint="eastAsia"/>
          <w:szCs w:val="21"/>
        </w:rPr>
        <w:br/>
        <w:t xml:space="preserve">　　上面的公式是使用Fisher准则求最佳法线向量的解，该式比较重要。另外，该式这种形式的运算，我们称为线性变换，其中</w:t>
      </w:r>
      <w:r w:rsidRPr="006F544E">
        <w:rPr>
          <w:noProof/>
          <w:position w:val="-10"/>
        </w:rPr>
        <w:drawing>
          <wp:inline distT="0" distB="0" distL="0" distR="0">
            <wp:extent cx="492760" cy="21463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式一个向量，</w:t>
      </w:r>
      <w:r w:rsidRPr="006F544E">
        <w:rPr>
          <w:position w:val="-12"/>
        </w:rPr>
        <w:object w:dxaOrig="380" w:dyaOrig="380">
          <v:shape id="_x0000_i1069" type="#_x0000_t75" style="width:18.8pt;height:18.8pt" o:ole="">
            <v:imagedata r:id="rId55" o:title=""/>
          </v:shape>
          <o:OLEObject Type="Embed" ProgID="Equation.3" ShapeID="_x0000_i1069" DrawAspect="Content" ObjectID="_1557092297" r:id="rId56"/>
        </w:object>
      </w:r>
      <w:r>
        <w:rPr>
          <w:rFonts w:ascii="宋体" w:hAnsi="宋体" w:hint="eastAsia"/>
          <w:szCs w:val="21"/>
        </w:rPr>
        <w:t>是</w:t>
      </w:r>
      <w:r w:rsidRPr="006F544E">
        <w:rPr>
          <w:position w:val="-12"/>
        </w:rPr>
        <w:object w:dxaOrig="340" w:dyaOrig="380">
          <v:shape id="_x0000_i1070" type="#_x0000_t75" style="width:16.9pt;height:18.8pt" o:ole="">
            <v:imagedata r:id="rId57" o:title=""/>
          </v:shape>
          <o:OLEObject Type="Embed" ProgID="Equation.3" ShapeID="_x0000_i1070" DrawAspect="Content" ObjectID="_1557092298" r:id="rId58"/>
        </w:object>
      </w:r>
      <w:r>
        <w:rPr>
          <w:rFonts w:ascii="宋体" w:hAnsi="宋体" w:hint="eastAsia"/>
          <w:szCs w:val="21"/>
        </w:rPr>
        <w:t>的逆矩阵，如</w:t>
      </w:r>
      <w:r w:rsidRPr="006F544E">
        <w:rPr>
          <w:position w:val="-10"/>
        </w:rPr>
        <w:object w:dxaOrig="780" w:dyaOrig="340">
          <v:shape id="_x0000_i1071" type="#_x0000_t75" style="width:38.8pt;height:16.9pt" o:ole="">
            <v:imagedata r:id="rId59" o:title=""/>
          </v:shape>
          <o:OLEObject Type="Embed" ProgID="Equation.3" ShapeID="_x0000_i1071" DrawAspect="Content" ObjectID="_1557092299" r:id="rId60"/>
        </w:object>
      </w:r>
      <w:r>
        <w:rPr>
          <w:rFonts w:ascii="宋体" w:hAnsi="宋体" w:hint="eastAsia"/>
          <w:szCs w:val="21"/>
        </w:rPr>
        <w:t>是d维，</w:t>
      </w:r>
      <w:r w:rsidRPr="006F544E">
        <w:rPr>
          <w:position w:val="-12"/>
        </w:rPr>
        <w:object w:dxaOrig="340" w:dyaOrig="380">
          <v:shape id="_x0000_i1072" type="#_x0000_t75" style="width:16.9pt;height:18.8pt" o:ole="">
            <v:imagedata r:id="rId61" o:title=""/>
          </v:shape>
          <o:OLEObject Type="Embed" ProgID="Equation.3" ShapeID="_x0000_i1072" DrawAspect="Content" ObjectID="_1557092300" r:id="rId62"/>
        </w:object>
      </w:r>
      <w:r>
        <w:rPr>
          <w:rFonts w:ascii="宋体" w:hAnsi="宋体" w:hint="eastAsia"/>
          <w:szCs w:val="21"/>
        </w:rPr>
        <w:t>和</w:t>
      </w:r>
      <w:r w:rsidRPr="006F544E">
        <w:rPr>
          <w:position w:val="-12"/>
        </w:rPr>
        <w:object w:dxaOrig="380" w:dyaOrig="380">
          <v:shape id="_x0000_i1073" type="#_x0000_t75" style="width:18.8pt;height:18.8pt" o:ole="">
            <v:imagedata r:id="rId63" o:title=""/>
          </v:shape>
          <o:OLEObject Type="Embed" ProgID="Equation.3" ShapeID="_x0000_i1073" DrawAspect="Content" ObjectID="_1557092301" r:id="rId64"/>
        </w:object>
      </w:r>
      <w:r>
        <w:rPr>
          <w:rFonts w:ascii="宋体" w:hAnsi="宋体" w:hint="eastAsia"/>
          <w:szCs w:val="21"/>
        </w:rPr>
        <w:t>都是d×d维，得到的</w:t>
      </w:r>
      <w:r w:rsidRPr="006F544E">
        <w:rPr>
          <w:position w:val="-6"/>
        </w:rPr>
        <w:object w:dxaOrig="360" w:dyaOrig="320">
          <v:shape id="_x0000_i1074" type="#_x0000_t75" style="width:18.15pt;height:16.3pt" o:ole="">
            <v:imagedata r:id="rId65" o:title=""/>
          </v:shape>
          <o:OLEObject Type="Embed" ProgID="Equation.3" ShapeID="_x0000_i1074" DrawAspect="Content" ObjectID="_1557092302" r:id="rId66"/>
        </w:object>
      </w:r>
      <w:r>
        <w:rPr>
          <w:rFonts w:ascii="宋体" w:hAnsi="宋体" w:hint="eastAsia"/>
          <w:szCs w:val="21"/>
        </w:rPr>
        <w:t>也是一个d维的向量。</w:t>
      </w:r>
      <w:r>
        <w:rPr>
          <w:rFonts w:ascii="宋体" w:hAnsi="宋体" w:hint="eastAsia"/>
          <w:szCs w:val="21"/>
        </w:rPr>
        <w:br/>
        <w:t xml:space="preserve">　　向量</w:t>
      </w:r>
      <w:r w:rsidRPr="006F544E">
        <w:rPr>
          <w:position w:val="-6"/>
        </w:rPr>
        <w:object w:dxaOrig="360" w:dyaOrig="320">
          <v:shape id="_x0000_i1075" type="#_x0000_t75" style="width:18.15pt;height:16.3pt" o:ole="">
            <v:imagedata r:id="rId65" o:title=""/>
          </v:shape>
          <o:OLEObject Type="Embed" ProgID="Equation.3" ShapeID="_x0000_i1075" DrawAspect="Content" ObjectID="_1557092303" r:id="rId67"/>
        </w:object>
      </w:r>
      <w:r>
        <w:rPr>
          <w:rFonts w:ascii="宋体" w:hAnsi="宋体" w:hint="eastAsia"/>
          <w:szCs w:val="21"/>
        </w:rPr>
        <w:t>就是使Fisher准则函数</w:t>
      </w:r>
      <w:r w:rsidRPr="006F544E">
        <w:rPr>
          <w:position w:val="-10"/>
        </w:rPr>
        <w:object w:dxaOrig="740" w:dyaOrig="340">
          <v:shape id="_x0000_i1076" type="#_x0000_t75" style="width:36.95pt;height:16.9pt" o:ole="">
            <v:imagedata r:id="rId68" o:title=""/>
          </v:shape>
          <o:OLEObject Type="Embed" ProgID="Equation.3" ShapeID="_x0000_i1076" DrawAspect="Content" ObjectID="_1557092304" r:id="rId69"/>
        </w:object>
      </w:r>
      <w:r>
        <w:rPr>
          <w:rFonts w:ascii="宋体" w:hAnsi="宋体" w:hint="eastAsia"/>
          <w:szCs w:val="21"/>
        </w:rPr>
        <w:t>达极大值的解，也就是按Fisher准则将d维X空间投影到一维Y空间的最佳投影方向，该向量</w:t>
      </w:r>
      <w:r w:rsidRPr="006F544E">
        <w:rPr>
          <w:position w:val="-6"/>
        </w:rPr>
        <w:object w:dxaOrig="360" w:dyaOrig="320">
          <v:shape id="_x0000_i1077" type="#_x0000_t75" style="width:18.15pt;height:16.3pt" o:ole="">
            <v:imagedata r:id="rId65" o:title=""/>
          </v:shape>
          <o:OLEObject Type="Embed" ProgID="Equation.3" ShapeID="_x0000_i1077" DrawAspect="Content" ObjectID="_1557092305" r:id="rId70"/>
        </w:object>
      </w:r>
      <w:r>
        <w:rPr>
          <w:rFonts w:ascii="宋体" w:hAnsi="宋体" w:hint="eastAsia"/>
          <w:szCs w:val="21"/>
        </w:rPr>
        <w:t>的各分量值是对原d维特征向量求加权和的权值。</w:t>
      </w:r>
    </w:p>
    <w:p w:rsidR="00B048DE" w:rsidRDefault="00B048DE" w:rsidP="00B048DE">
      <w:pPr>
        <w:pStyle w:val="fccontent"/>
        <w:spacing w:line="360" w:lineRule="auto"/>
        <w:ind w:firstLine="420"/>
        <w:jc w:val="both"/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lastRenderedPageBreak/>
        <w:t>以上讨论了线性判别函数加权向量W的确定方法，并讨论了使Fisher准则函数极大的d维向量</w:t>
      </w:r>
      <w:r w:rsidRPr="006F544E">
        <w:rPr>
          <w:noProof/>
          <w:position w:val="-6"/>
        </w:rPr>
        <w:drawing>
          <wp:inline distT="0" distB="0" distL="0" distR="0">
            <wp:extent cx="230505" cy="207010"/>
            <wp:effectExtent l="0" t="0" r="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 的计算方法，但是判别函数中的另一项</w:t>
      </w:r>
      <w:r w:rsidRPr="006F544E">
        <w:rPr>
          <w:position w:val="-12"/>
        </w:rPr>
        <w:object w:dxaOrig="320" w:dyaOrig="360">
          <v:shape id="_x0000_i1079" type="#_x0000_t75" style="width:16.3pt;height:18.15pt" o:ole="">
            <v:imagedata r:id="rId72" o:title=""/>
          </v:shape>
          <o:OLEObject Type="Embed" ProgID="Equation.3" ShapeID="_x0000_i1079" DrawAspect="Content" ObjectID="_1557092306" r:id="rId73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尚未确定，一般可采用以下几种方法确定</w:t>
      </w:r>
      <w:r w:rsidRPr="006F544E">
        <w:rPr>
          <w:position w:val="-12"/>
        </w:rPr>
        <w:object w:dxaOrig="320" w:dyaOrig="360">
          <v:shape id="_x0000_i1080" type="#_x0000_t75" style="width:16.3pt;height:18.15pt" o:ole="">
            <v:imagedata r:id="rId74" o:title=""/>
          </v:shape>
          <o:OLEObject Type="Embed" ProgID="Equation.3" ShapeID="_x0000_i1080" DrawAspect="Content" ObjectID="_1557092307" r:id="rId75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如</w:t>
      </w:r>
    </w:p>
    <w:p w:rsidR="00B048DE" w:rsidRDefault="00B048DE" w:rsidP="00B048DE">
      <w:pPr>
        <w:pStyle w:val="fccontent"/>
        <w:spacing w:line="360" w:lineRule="auto"/>
        <w:ind w:firstLineChars="1000" w:firstLine="1800"/>
        <w:jc w:val="both"/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</w:pPr>
      <w:r w:rsidRPr="006F544E">
        <w:rPr>
          <w:noProof/>
          <w:position w:val="-24"/>
        </w:rPr>
        <w:drawing>
          <wp:inline distT="0" distB="0" distL="0" distR="0">
            <wp:extent cx="962025" cy="397510"/>
            <wp:effectExtent l="0" t="0" r="9525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　　</w:t>
      </w:r>
    </w:p>
    <w:p w:rsidR="00B048DE" w:rsidRDefault="00B048DE" w:rsidP="00B048DE">
      <w:pPr>
        <w:pStyle w:val="fccontent"/>
        <w:spacing w:line="360" w:lineRule="auto"/>
        <w:ind w:firstLine="420"/>
        <w:jc w:val="both"/>
        <w:rPr>
          <w:rFonts w:ascii="宋体" w:eastAsia="宋体" w:hAnsi="宋体" w:hint="eastAsia"/>
          <w:color w:val="auto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或者　</w:t>
      </w:r>
      <w:r>
        <w:rPr>
          <w:rFonts w:ascii="宋体" w:eastAsia="宋体" w:hAnsi="宋体" w:hint="eastAsia"/>
          <w:color w:val="auto"/>
          <w:sz w:val="21"/>
          <w:szCs w:val="21"/>
        </w:rPr>
        <w:t xml:space="preserve">　　</w:t>
      </w:r>
      <w:r w:rsidRPr="006F544E">
        <w:rPr>
          <w:noProof/>
          <w:position w:val="-30"/>
        </w:rPr>
        <w:drawing>
          <wp:inline distT="0" distB="0" distL="0" distR="0">
            <wp:extent cx="1558290" cy="429260"/>
            <wp:effectExtent l="0" t="0" r="381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auto"/>
          <w:sz w:val="21"/>
          <w:szCs w:val="21"/>
        </w:rPr>
        <w:t xml:space="preserve"> 　　　　</w:t>
      </w:r>
      <w:r>
        <w:rPr>
          <w:rFonts w:ascii="宋体" w:eastAsia="宋体" w:hAnsi="宋体" w:hint="eastAsia"/>
          <w:color w:val="auto"/>
          <w:sz w:val="21"/>
          <w:szCs w:val="21"/>
        </w:rPr>
        <w:br/>
        <w:t xml:space="preserve">　　或当</w:t>
      </w:r>
      <w:r w:rsidRPr="006F544E">
        <w:rPr>
          <w:position w:val="-10"/>
        </w:rPr>
        <w:object w:dxaOrig="620" w:dyaOrig="340">
          <v:shape id="_x0000_i1083" type="#_x0000_t75" style="width:31.3pt;height:16.9pt" o:ole="">
            <v:imagedata r:id="rId78" o:title=""/>
          </v:shape>
          <o:OLEObject Type="Embed" ProgID="Equation.3" ShapeID="_x0000_i1083" DrawAspect="Content" ObjectID="_1557092308" r:id="rId79"/>
        </w:object>
      </w:r>
      <w:r>
        <w:rPr>
          <w:rFonts w:ascii="宋体" w:eastAsia="宋体" w:hAnsi="宋体" w:hint="eastAsia"/>
          <w:color w:val="auto"/>
          <w:sz w:val="21"/>
          <w:szCs w:val="21"/>
        </w:rPr>
        <w:t>与</w:t>
      </w:r>
      <w:r w:rsidRPr="006F544E">
        <w:rPr>
          <w:position w:val="-10"/>
        </w:rPr>
        <w:object w:dxaOrig="639" w:dyaOrig="340">
          <v:shape id="_x0000_i1084" type="#_x0000_t75" style="width:31.95pt;height:16.9pt" o:ole="">
            <v:imagedata r:id="rId80" o:title=""/>
          </v:shape>
          <o:OLEObject Type="Embed" ProgID="Equation.3" ShapeID="_x0000_i1084" DrawAspect="Content" ObjectID="_1557092309" r:id="rId81"/>
        </w:object>
      </w:r>
      <w:r>
        <w:rPr>
          <w:rFonts w:ascii="宋体" w:eastAsia="宋体" w:hAnsi="宋体" w:hint="eastAsia"/>
          <w:color w:val="auto"/>
          <w:sz w:val="21"/>
          <w:szCs w:val="21"/>
        </w:rPr>
        <w:t>已知时可用</w:t>
      </w:r>
    </w:p>
    <w:p w:rsidR="00B048DE" w:rsidRDefault="00B048DE" w:rsidP="00B048DE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6F544E">
        <w:rPr>
          <w:position w:val="-32"/>
        </w:rPr>
        <w:object w:dxaOrig="3379" w:dyaOrig="760">
          <v:shape id="_x0000_i1085" type="#_x0000_t75" style="width:169.05pt;height:38.2pt" o:ole="">
            <v:imagedata r:id="rId82" o:title=""/>
          </v:shape>
          <o:OLEObject Type="Embed" ProgID="Equation.3" ShapeID="_x0000_i1085" DrawAspect="Content" ObjectID="_1557092310" r:id="rId83"/>
        </w:object>
      </w:r>
      <w:r>
        <w:rPr>
          <w:rFonts w:ascii="宋体" w:hAnsi="宋体" w:hint="eastAsia"/>
          <w:szCs w:val="21"/>
        </w:rPr>
        <w:t xml:space="preserve">　　　　　</w:t>
      </w:r>
    </w:p>
    <w:p w:rsidR="00B048DE" w:rsidRDefault="00B048DE" w:rsidP="00B048DE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……</w:t>
      </w:r>
    </w:p>
    <w:p w:rsidR="00B048DE" w:rsidRDefault="00B048DE" w:rsidP="008A2A18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　当W</w:t>
      </w:r>
      <w:r>
        <w:rPr>
          <w:rFonts w:ascii="宋体" w:hAnsi="宋体" w:hint="eastAsia"/>
          <w:sz w:val="15"/>
          <w:szCs w:val="21"/>
        </w:rPr>
        <w:t>0</w:t>
      </w:r>
      <w:r>
        <w:rPr>
          <w:rFonts w:ascii="宋体" w:hAnsi="宋体" w:hint="eastAsia"/>
          <w:szCs w:val="21"/>
        </w:rPr>
        <w:t>确定之后，则可按以下规则分类，</w:t>
      </w:r>
      <w:r>
        <w:rPr>
          <w:rFonts w:ascii="宋体" w:hAnsi="宋体" w:hint="eastAsia"/>
          <w:szCs w:val="21"/>
        </w:rPr>
        <w:br/>
        <w:t xml:space="preserve">　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 xml:space="preserve">　</w:t>
      </w:r>
      <w:r w:rsidRPr="006F544E">
        <w:rPr>
          <w:position w:val="-32"/>
        </w:rPr>
        <w:object w:dxaOrig="2240" w:dyaOrig="760">
          <v:shape id="_x0000_i1086" type="#_x0000_t75" style="width:112.05pt;height:38.2pt" o:ole="">
            <v:imagedata r:id="rId84" o:title=""/>
          </v:shape>
          <o:OLEObject Type="Embed" ProgID="Equation.3" ShapeID="_x0000_i1086" DrawAspect="Content" ObjectID="_1557092311" r:id="rId85"/>
        </w:object>
      </w:r>
      <w:r>
        <w:rPr>
          <w:rFonts w:ascii="宋体" w:hAnsi="宋体" w:hint="eastAsia"/>
          <w:szCs w:val="21"/>
        </w:rPr>
        <w:t xml:space="preserve">　　　　</w:t>
      </w:r>
      <w:r>
        <w:rPr>
          <w:rFonts w:ascii="宋体" w:hAnsi="宋体" w:hint="eastAsia"/>
          <w:szCs w:val="21"/>
        </w:rPr>
        <w:br/>
        <w:t xml:space="preserve">　　使用Fisher准则方法确定最佳线性分界面的方法是一个著名的方法，尽管提出该方法的时间比较早，仍见有人使用。</w:t>
      </w:r>
    </w:p>
    <w:p w:rsidR="00B048DE" w:rsidRPr="00B20E10" w:rsidRDefault="00B048DE" w:rsidP="00B048DE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：</w:t>
      </w:r>
    </w:p>
    <w:p w:rsidR="00B048DE" w:rsidRDefault="00B048DE" w:rsidP="00B048DE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利用Fisher准则对自行建立的样本或应用下面数据求出投影变换向量。</w:t>
      </w:r>
    </w:p>
    <w:p w:rsidR="00B048DE" w:rsidRPr="00620716" w:rsidRDefault="00B048DE" w:rsidP="00B048DE">
      <w:pPr>
        <w:snapToGrid w:val="0"/>
        <w:rPr>
          <w:rFonts w:ascii="宋体" w:hAnsi="宋体" w:hint="eastAsia"/>
          <w:sz w:val="24"/>
        </w:rPr>
      </w:pPr>
    </w:p>
    <w:p w:rsidR="00B048DE" w:rsidRPr="008A2A18" w:rsidRDefault="00B048DE" w:rsidP="008A2A18">
      <w:pPr>
        <w:snapToGrid w:val="0"/>
        <w:rPr>
          <w:rFonts w:ascii="宋体" w:hAnsi="宋体" w:hint="eastAsia"/>
          <w:sz w:val="24"/>
        </w:rPr>
      </w:pPr>
      <w:r w:rsidRPr="00F40F66">
        <w:rPr>
          <w:rFonts w:ascii="宋体" w:hAnsi="宋体" w:hint="eastAsia"/>
          <w:sz w:val="22"/>
        </w:rPr>
        <w:t>假设已经获得两类二维的模式样本</w:t>
      </w:r>
      <w:r w:rsidRPr="0078117B">
        <w:rPr>
          <w:rFonts w:ascii="宋体" w:hAnsi="宋体" w:hint="eastAsia"/>
          <w:sz w:val="24"/>
        </w:rPr>
        <w:t>：</w:t>
      </w:r>
      <w:r w:rsidRPr="009C391F">
        <w:rPr>
          <w:rFonts w:ascii="宋体" w:hAnsi="宋体"/>
          <w:position w:val="-32"/>
          <w:sz w:val="24"/>
        </w:rPr>
        <w:object w:dxaOrig="2480" w:dyaOrig="760">
          <v:shape id="_x0000_i1087" type="#_x0000_t75" style="width:123.95pt;height:38.2pt" o:ole="">
            <v:imagedata r:id="rId86" o:title=""/>
          </v:shape>
          <o:OLEObject Type="Embed" ProgID="Equation.DSMT4" ShapeID="_x0000_i1087" DrawAspect="Content" ObjectID="_1557092312" r:id="rId87"/>
        </w:object>
      </w:r>
      <w:r>
        <w:rPr>
          <w:rFonts w:ascii="宋体" w:hAnsi="宋体" w:hint="eastAsia"/>
          <w:sz w:val="24"/>
        </w:rPr>
        <w:t xml:space="preserve"> </w:t>
      </w:r>
      <w:r w:rsidRPr="009C391F">
        <w:rPr>
          <w:rFonts w:ascii="宋体" w:hAnsi="宋体"/>
          <w:position w:val="-32"/>
          <w:sz w:val="24"/>
        </w:rPr>
        <w:object w:dxaOrig="2520" w:dyaOrig="760">
          <v:shape id="_x0000_i1088" type="#_x0000_t75" style="width:125.85pt;height:38.2pt" o:ole="">
            <v:imagedata r:id="rId88" o:title=""/>
          </v:shape>
          <o:OLEObject Type="Embed" ProgID="Equation.DSMT4" ShapeID="_x0000_i1088" DrawAspect="Content" ObjectID="_1557092313" r:id="rId89"/>
        </w:object>
      </w:r>
      <w:r w:rsidRPr="00F40F66">
        <w:rPr>
          <w:rFonts w:ascii="宋体" w:hAnsi="宋体" w:hint="eastAsia"/>
          <w:sz w:val="22"/>
        </w:rPr>
        <w:t>两类均服从正态分布，且先验概率相等。</w:t>
      </w:r>
      <w:r w:rsidRPr="00F40F66">
        <w:rPr>
          <w:rStyle w:val="text"/>
          <w:sz w:val="22"/>
        </w:rPr>
        <w:t>试用</w:t>
      </w:r>
      <w:r w:rsidRPr="00F40F66">
        <w:rPr>
          <w:rStyle w:val="text"/>
          <w:rFonts w:hint="eastAsia"/>
          <w:sz w:val="22"/>
        </w:rPr>
        <w:t>F</w:t>
      </w:r>
      <w:r w:rsidRPr="00F40F66">
        <w:rPr>
          <w:rStyle w:val="text"/>
          <w:sz w:val="22"/>
        </w:rPr>
        <w:t>isher</w:t>
      </w:r>
      <w:r w:rsidRPr="00F40F66">
        <w:rPr>
          <w:rStyle w:val="text"/>
          <w:sz w:val="22"/>
        </w:rPr>
        <w:t>准则求</w:t>
      </w:r>
      <w:r w:rsidR="008A2A18">
        <w:rPr>
          <w:rStyle w:val="text"/>
          <w:rFonts w:hint="eastAsia"/>
          <w:sz w:val="22"/>
        </w:rPr>
        <w:t>出投影变换向量（权向量）。</w:t>
      </w:r>
    </w:p>
    <w:p w:rsidR="00B048DE" w:rsidRPr="00B20E10" w:rsidRDefault="00B048DE" w:rsidP="00B048DE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要求：</w:t>
      </w:r>
    </w:p>
    <w:p w:rsidR="00B048DE" w:rsidRPr="002B4EFD" w:rsidRDefault="00B048DE" w:rsidP="00B048DE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请把数据作为样本，根据Fisher选择投影方向</w:t>
      </w:r>
      <w:r w:rsidRPr="006F544E">
        <w:rPr>
          <w:position w:val="-6"/>
        </w:rPr>
        <w:object w:dxaOrig="279" w:dyaOrig="279">
          <v:shape id="_x0000_i1089" type="#_x0000_t75" style="width:13.75pt;height:13.75pt" o:ole="">
            <v:imagedata r:id="rId90" o:title=""/>
          </v:shape>
          <o:OLEObject Type="Embed" ProgID="Equation.3" ShapeID="_x0000_i1089" DrawAspect="Content" ObjectID="_1557092314" r:id="rId91"/>
        </w:object>
      </w:r>
      <w:r>
        <w:rPr>
          <w:rFonts w:ascii="宋体" w:hAnsi="宋体" w:hint="eastAsia"/>
          <w:szCs w:val="21"/>
        </w:rPr>
        <w:t>的原则，使原样本向量在该方向上的投影能兼顾类间分布尽可能分开，类内样本投影尽可能密集的要求，完成Fisher线性分类器的设计，程序的语句要求有注释。</w:t>
      </w:r>
    </w:p>
    <w:p w:rsidR="00066BF8" w:rsidRPr="00580BF7" w:rsidRDefault="00580BF7" w:rsidP="00805ABC">
      <w:pPr>
        <w:rPr>
          <w:b/>
          <w:color w:val="000000" w:themeColor="text1"/>
          <w:sz w:val="36"/>
        </w:rPr>
      </w:pPr>
      <w:r w:rsidRPr="00580BF7">
        <w:rPr>
          <w:rFonts w:hint="eastAsia"/>
          <w:b/>
          <w:color w:val="000000" w:themeColor="text1"/>
          <w:sz w:val="36"/>
        </w:rPr>
        <w:lastRenderedPageBreak/>
        <w:t>解决问题</w:t>
      </w:r>
    </w:p>
    <w:p w:rsidR="00580BF7" w:rsidRPr="00AF08DC" w:rsidRDefault="00580BF7" w:rsidP="00805ABC">
      <w:pPr>
        <w:rPr>
          <w:rFonts w:hint="eastAsia"/>
        </w:rPr>
      </w:pPr>
      <w:r>
        <w:tab/>
      </w:r>
      <w:r>
        <w:rPr>
          <w:rFonts w:hint="eastAsia"/>
        </w:rPr>
        <w:t>设计思路：根据</w:t>
      </w:r>
      <w:r>
        <w:rPr>
          <w:rFonts w:hint="eastAsia"/>
        </w:rPr>
        <w:t>fisher</w:t>
      </w:r>
      <w:r>
        <w:rPr>
          <w:rFonts w:hint="eastAsia"/>
        </w:rPr>
        <w:t>准则可以知道最佳的投影方向为</w:t>
      </w:r>
      <w:r w:rsidR="00AF08DC" w:rsidRPr="006F544E">
        <w:rPr>
          <w:position w:val="-12"/>
        </w:rPr>
        <w:object w:dxaOrig="1820" w:dyaOrig="380">
          <v:shape id="_x0000_i1117" type="#_x0000_t75" style="width:90.8pt;height:18.8pt" o:ole="">
            <v:imagedata r:id="rId52" o:title=""/>
          </v:shape>
          <o:OLEObject Type="Embed" ProgID="Equation.3" ShapeID="_x0000_i1117" DrawAspect="Content" ObjectID="_1557092315" r:id="rId92"/>
        </w:object>
      </w:r>
      <w:r w:rsidR="00AF08DC">
        <w:rPr>
          <w:rFonts w:hint="eastAsia"/>
        </w:rPr>
        <w:t>,</w:t>
      </w:r>
      <w:r w:rsidR="00AF08DC">
        <w:rPr>
          <w:rFonts w:hint="eastAsia"/>
        </w:rPr>
        <w:t>所以只需要求解总的类内三都矩阵和每类的均值即可</w:t>
      </w:r>
    </w:p>
    <w:p w:rsidR="00580BF7" w:rsidRDefault="00AF08DC" w:rsidP="00805ABC">
      <w:r>
        <w:tab/>
      </w:r>
      <w:r>
        <w:rPr>
          <w:rFonts w:hint="eastAsia"/>
        </w:rPr>
        <w:t>主要函数：</w:t>
      </w:r>
    </w:p>
    <w:p w:rsidR="00AF08DC" w:rsidRDefault="00AF08DC" w:rsidP="00805ABC">
      <w:r>
        <w:tab/>
      </w: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求最佳投影方向</w:t>
      </w:r>
    </w:p>
    <w:p w:rsidR="00AF08DC" w:rsidRDefault="00AF08DC" w:rsidP="00AF08DC">
      <w:r>
        <w:tab/>
      </w:r>
      <w:r>
        <w:t>def getW(x1,x2):</w:t>
      </w:r>
    </w:p>
    <w:p w:rsidR="00AF08DC" w:rsidRDefault="00AF08DC" w:rsidP="00AF08DC">
      <w:r>
        <w:t xml:space="preserve">    </w:t>
      </w:r>
      <w:r>
        <w:tab/>
        <w:t>m1 = x1.mean(0)</w:t>
      </w:r>
      <w:r>
        <w:rPr>
          <w:rFonts w:hint="eastAsia"/>
        </w:rPr>
        <w:t>;</w:t>
      </w:r>
      <w:r>
        <w:t>m2 = x2.mean(0)</w:t>
      </w:r>
      <w:r>
        <w:rPr>
          <w:rFonts w:hint="eastAsia"/>
        </w:rPr>
        <w:t>;</w:t>
      </w:r>
      <w:r>
        <w:t>s1 = np.zeros((2, 2))</w:t>
      </w:r>
      <w:r>
        <w:rPr>
          <w:rFonts w:hint="eastAsia"/>
        </w:rPr>
        <w:t>;</w:t>
      </w:r>
      <w:r>
        <w:t>s2 = np.zeros((2, 2))</w:t>
      </w:r>
    </w:p>
    <w:p w:rsidR="00AF08DC" w:rsidRDefault="00AF08DC" w:rsidP="00AF08DC">
      <w:r>
        <w:t xml:space="preserve">    </w:t>
      </w:r>
      <w:r>
        <w:tab/>
        <w:t>m1 = np.mat(m1)</w:t>
      </w:r>
      <w:r>
        <w:rPr>
          <w:rFonts w:hint="eastAsia"/>
        </w:rPr>
        <w:t>;</w:t>
      </w:r>
      <w:r>
        <w:t>m2 = np.mat(m2)</w:t>
      </w:r>
    </w:p>
    <w:p w:rsidR="00AF08DC" w:rsidRDefault="00AF08DC" w:rsidP="00AF08DC">
      <w:pPr>
        <w:rPr>
          <w:rFonts w:hint="eastAsia"/>
        </w:rPr>
      </w:pP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ab/>
      </w:r>
      <w:r>
        <w:rPr>
          <w:rFonts w:hint="eastAsia"/>
        </w:rPr>
        <w:t>#</w:t>
      </w:r>
      <w:r>
        <w:rPr>
          <w:rFonts w:hint="eastAsia"/>
        </w:rPr>
        <w:t>求第一类的类内散度矩阵</w:t>
      </w:r>
    </w:p>
    <w:p w:rsidR="00AF08DC" w:rsidRDefault="00AF08DC" w:rsidP="00AF08DC">
      <w:r>
        <w:t xml:space="preserve">    </w:t>
      </w:r>
      <w:r>
        <w:tab/>
      </w:r>
      <w:r>
        <w:t>for x in x1:</w:t>
      </w:r>
    </w:p>
    <w:p w:rsidR="00AF08DC" w:rsidRDefault="00AF08DC" w:rsidP="00AF08DC">
      <w:r>
        <w:t xml:space="preserve">        </w:t>
      </w:r>
      <w:r>
        <w:tab/>
      </w:r>
      <w:r>
        <w:t>x = np.mat(x)</w:t>
      </w:r>
    </w:p>
    <w:p w:rsidR="00AF08DC" w:rsidRDefault="00AF08DC" w:rsidP="00AF08DC">
      <w:r>
        <w:t xml:space="preserve">        </w:t>
      </w:r>
      <w:r>
        <w:tab/>
      </w:r>
      <w:r>
        <w:t>s1 += np.dot((x - m1).T, (x - m1))</w:t>
      </w:r>
    </w:p>
    <w:p w:rsidR="00AF08DC" w:rsidRDefault="00AF08DC" w:rsidP="00AF08DC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#</w:t>
      </w:r>
      <w:r>
        <w:rPr>
          <w:rFonts w:hint="eastAsia"/>
        </w:rPr>
        <w:t>求第二类的类内散度矩阵</w:t>
      </w:r>
    </w:p>
    <w:p w:rsidR="00AF08DC" w:rsidRDefault="00AF08DC" w:rsidP="00AF08DC">
      <w:r>
        <w:t xml:space="preserve">    </w:t>
      </w:r>
      <w:r>
        <w:tab/>
      </w:r>
      <w:r>
        <w:t>for x in x2:</w:t>
      </w:r>
    </w:p>
    <w:p w:rsidR="00AF08DC" w:rsidRDefault="00AF08DC" w:rsidP="00AF08DC">
      <w:r>
        <w:t xml:space="preserve">        </w:t>
      </w:r>
      <w:r>
        <w:tab/>
      </w:r>
      <w:r>
        <w:t>x = np.mat(x)</w:t>
      </w:r>
    </w:p>
    <w:p w:rsidR="00AF08DC" w:rsidRDefault="00AF08DC" w:rsidP="00AF08DC">
      <w:r>
        <w:t xml:space="preserve">        </w:t>
      </w:r>
      <w:r>
        <w:tab/>
      </w:r>
      <w:r>
        <w:t>s2 += np.dot((x - m2).T, (x - m2))</w:t>
      </w:r>
    </w:p>
    <w:p w:rsidR="00AF08DC" w:rsidRDefault="00AF08DC" w:rsidP="00AF08DC">
      <w:r>
        <w:t xml:space="preserve">    </w:t>
      </w:r>
      <w:r>
        <w:tab/>
      </w:r>
      <w:r>
        <w:t>sw = (s1 + s2)</w:t>
      </w:r>
    </w:p>
    <w:p w:rsidR="00AF08DC" w:rsidRDefault="00AF08DC" w:rsidP="00AF08DC">
      <w:r>
        <w:t xml:space="preserve">    </w:t>
      </w:r>
      <w:r>
        <w:tab/>
      </w:r>
      <w:r>
        <w:t>sw = np.mat(sw)</w:t>
      </w:r>
    </w:p>
    <w:p w:rsidR="00AF08DC" w:rsidRDefault="00AF08DC" w:rsidP="00AF08DC">
      <w:pPr>
        <w:rPr>
          <w:rFonts w:hint="eastAsia"/>
        </w:rPr>
      </w:pP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w = np.mat(m1 - m2).dot(sw.I)#</w:t>
      </w:r>
      <w:r>
        <w:rPr>
          <w:rFonts w:hint="eastAsia"/>
        </w:rPr>
        <w:t>根据公式求最佳的投影方向</w:t>
      </w:r>
    </w:p>
    <w:p w:rsidR="00580BF7" w:rsidRDefault="00AF08DC" w:rsidP="00805ABC">
      <w:r>
        <w:t xml:space="preserve">    </w:t>
      </w:r>
      <w:r>
        <w:tab/>
        <w:t>return w</w:t>
      </w:r>
      <w:r>
        <w:tab/>
      </w:r>
    </w:p>
    <w:p w:rsidR="00AF08DC" w:rsidRPr="00AF08DC" w:rsidRDefault="00AF08DC" w:rsidP="00AF08DC">
      <w:pPr>
        <w:rPr>
          <w:rFonts w:hint="eastAsia"/>
          <w:b/>
          <w:sz w:val="24"/>
        </w:rPr>
      </w:pPr>
      <w:r w:rsidRPr="00AF08DC">
        <w:rPr>
          <w:rFonts w:hint="eastAsia"/>
          <w:b/>
          <w:sz w:val="24"/>
        </w:rPr>
        <w:t>实验结果：</w:t>
      </w:r>
    </w:p>
    <w:p w:rsidR="00580BF7" w:rsidRDefault="00AF08DC" w:rsidP="00805ABC">
      <w:r>
        <w:rPr>
          <w:noProof/>
        </w:rPr>
        <w:drawing>
          <wp:inline distT="0" distB="0" distL="0" distR="0" wp14:anchorId="7F11552A" wp14:editId="6C8BBB7E">
            <wp:extent cx="5234305" cy="4174435"/>
            <wp:effectExtent l="0" t="0" r="444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96849" cy="422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2A18" w:rsidRDefault="00D9307E" w:rsidP="00805ABC">
      <w:r>
        <w:rPr>
          <w:noProof/>
        </w:rPr>
        <w:lastRenderedPageBreak/>
        <w:drawing>
          <wp:inline distT="0" distB="0" distL="0" distR="0" wp14:anchorId="30E2CE9F" wp14:editId="2F86060C">
            <wp:extent cx="5257143" cy="4219048"/>
            <wp:effectExtent l="0" t="0" r="127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57143" cy="4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5C2" w:rsidRPr="00584CFD" w:rsidRDefault="007705C2" w:rsidP="007705C2">
      <w:pPr>
        <w:pStyle w:val="1"/>
        <w:rPr>
          <w:rFonts w:hint="eastAsia"/>
        </w:rPr>
      </w:pPr>
      <w:bookmarkStart w:id="3" w:name="_Toc353984417"/>
      <w:r>
        <w:rPr>
          <w:rFonts w:hint="eastAsia"/>
        </w:rPr>
        <w:t>实验三、基于感知函数准则线性分类器设计</w:t>
      </w:r>
      <w:bookmarkEnd w:id="3"/>
    </w:p>
    <w:p w:rsidR="007705C2" w:rsidRPr="00584CFD" w:rsidRDefault="007705C2" w:rsidP="007705C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584CFD">
        <w:rPr>
          <w:rFonts w:ascii="Arial" w:eastAsia="黑体" w:hAnsi="Arial" w:hint="eastAsia"/>
          <w:b/>
          <w:bCs/>
          <w:sz w:val="32"/>
          <w:szCs w:val="32"/>
        </w:rPr>
        <w:t xml:space="preserve">3.1  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实验</w:t>
      </w:r>
      <w:r>
        <w:rPr>
          <w:rFonts w:ascii="Arial" w:eastAsia="黑体" w:hAnsi="Arial" w:hint="eastAsia"/>
          <w:b/>
          <w:bCs/>
          <w:sz w:val="32"/>
          <w:szCs w:val="32"/>
        </w:rPr>
        <w:t>类型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：</w:t>
      </w:r>
    </w:p>
    <w:p w:rsidR="007705C2" w:rsidRDefault="007705C2" w:rsidP="007705C2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6E66C3">
        <w:rPr>
          <w:rFonts w:ascii="宋体" w:hAnsi="宋体" w:hint="eastAsia"/>
          <w:szCs w:val="21"/>
        </w:rPr>
        <w:t>线性分类</w:t>
      </w:r>
      <w:r>
        <w:rPr>
          <w:rFonts w:ascii="宋体" w:hAnsi="宋体" w:hint="eastAsia"/>
          <w:szCs w:val="21"/>
        </w:rPr>
        <w:t>器设计（感知函数准则）</w:t>
      </w:r>
    </w:p>
    <w:p w:rsidR="007705C2" w:rsidRPr="00584CFD" w:rsidRDefault="007705C2" w:rsidP="007705C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584CFD">
        <w:rPr>
          <w:rFonts w:ascii="Arial" w:eastAsia="黑体" w:hAnsi="Arial" w:hint="eastAsia"/>
          <w:b/>
          <w:bCs/>
          <w:sz w:val="32"/>
          <w:szCs w:val="32"/>
        </w:rPr>
        <w:t xml:space="preserve">3.2  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7705C2" w:rsidRDefault="007705C2" w:rsidP="007705C2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本实验旨在让同学理解感知准则函数的原理，通过软件编程模拟线性分类器，理解感知函数准则的确定过程，掌握梯度下降算法求增广权向量，进一步深刻认识线性分类器。</w:t>
      </w:r>
    </w:p>
    <w:p w:rsidR="007705C2" w:rsidRPr="00B20E10" w:rsidRDefault="007705C2" w:rsidP="007705C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</w:p>
    <w:p w:rsidR="007705C2" w:rsidRDefault="007705C2" w:rsidP="007705C2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感知准则函数是五十年代由Rosenblatt提出的一种自学习判别函数生成方法，由于Rosenblatt企图将其用于脑模型感知器，因此被称为感知准则函数。其特点是随意确定的判别函数初始值，在对样本分类训练过程中逐步修正直至最终确定。</w:t>
      </w:r>
    </w:p>
    <w:p w:rsidR="007705C2" w:rsidRDefault="007705C2" w:rsidP="007705C2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感知准则函数利用梯度下降算法求增广权向量的做法，可简单叙述为： 任意给定一向量初始值</w:t>
      </w:r>
      <w:r w:rsidRPr="006F544E">
        <w:rPr>
          <w:noProof/>
          <w:position w:val="-10"/>
        </w:rPr>
        <w:drawing>
          <wp:inline distT="0" distB="0" distL="0" distR="0">
            <wp:extent cx="290830" cy="201930"/>
            <wp:effectExtent l="0" t="0" r="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第k+1次迭代时的权向量</w:t>
      </w:r>
      <w:r w:rsidRPr="006F544E">
        <w:rPr>
          <w:position w:val="-10"/>
        </w:rPr>
        <w:object w:dxaOrig="800" w:dyaOrig="320">
          <v:shape id="_x0000_i1122" type="#_x0000_t75" style="width:40.05pt;height:16.3pt" o:ole="">
            <v:imagedata r:id="rId96" o:title=""/>
          </v:shape>
          <o:OLEObject Type="Embed" ProgID="Equation.3" ShapeID="_x0000_i1122" DrawAspect="Content" ObjectID="_1557092316" r:id="rId97"/>
        </w:object>
      </w:r>
      <w:r>
        <w:rPr>
          <w:rFonts w:ascii="宋体" w:hAnsi="宋体" w:hint="eastAsia"/>
          <w:szCs w:val="21"/>
        </w:rPr>
        <w:t>等于第k次的权向量</w:t>
      </w:r>
      <w:r w:rsidRPr="006F544E">
        <w:rPr>
          <w:position w:val="-10"/>
        </w:rPr>
        <w:object w:dxaOrig="520" w:dyaOrig="320">
          <v:shape id="_x0000_i1123" type="#_x0000_t75" style="width:26.3pt;height:16.3pt" o:ole="">
            <v:imagedata r:id="rId98" o:title=""/>
          </v:shape>
          <o:OLEObject Type="Embed" ProgID="Equation.3" ShapeID="_x0000_i1123" DrawAspect="Content" ObjectID="_1557092317" r:id="rId99"/>
        </w:object>
      </w:r>
      <w:r>
        <w:rPr>
          <w:rFonts w:ascii="宋体" w:hAnsi="宋体" w:hint="eastAsia"/>
          <w:szCs w:val="21"/>
        </w:rPr>
        <w:t>加上被错分类</w:t>
      </w:r>
      <w:r>
        <w:rPr>
          <w:rFonts w:ascii="宋体" w:hAnsi="宋体" w:hint="eastAsia"/>
          <w:szCs w:val="21"/>
        </w:rPr>
        <w:lastRenderedPageBreak/>
        <w:t>的所有样本之和与</w:t>
      </w:r>
      <w:r w:rsidRPr="006F544E">
        <w:rPr>
          <w:position w:val="-12"/>
        </w:rPr>
        <w:object w:dxaOrig="300" w:dyaOrig="360">
          <v:shape id="_x0000_i1124" type="#_x0000_t75" style="width:15.05pt;height:18.15pt" o:ole="">
            <v:imagedata r:id="rId100" o:title=""/>
          </v:shape>
          <o:OLEObject Type="Embed" ProgID="Equation.3" ShapeID="_x0000_i1124" DrawAspect="Content" ObjectID="_1557092318" r:id="rId101"/>
        </w:object>
      </w:r>
      <w:r>
        <w:rPr>
          <w:rFonts w:ascii="宋体" w:hAnsi="宋体" w:hint="eastAsia"/>
          <w:szCs w:val="21"/>
        </w:rPr>
        <w:t>的乘积。可以证明，对于线性可分的样本集，经过有限次修正，一定可以找到一个解向量</w:t>
      </w:r>
      <w:r w:rsidRPr="006F544E">
        <w:rPr>
          <w:position w:val="-6"/>
        </w:rPr>
        <w:object w:dxaOrig="220" w:dyaOrig="260">
          <v:shape id="_x0000_i1125" type="#_x0000_t75" style="width:11.25pt;height:13.15pt" o:ole="">
            <v:imagedata r:id="rId102" o:title=""/>
          </v:shape>
          <o:OLEObject Type="Embed" ProgID="Equation.3" ShapeID="_x0000_i1125" DrawAspect="Content" ObjectID="_1557092319" r:id="rId103"/>
        </w:object>
      </w:r>
      <w:r>
        <w:rPr>
          <w:rFonts w:ascii="宋体" w:hAnsi="宋体" w:hint="eastAsia"/>
          <w:szCs w:val="21"/>
        </w:rPr>
        <w:t>，即算法能在有限步内收敛。其收敛速度的快慢取决于初始权向量</w:t>
      </w:r>
      <w:r w:rsidRPr="006F544E">
        <w:rPr>
          <w:position w:val="-10"/>
        </w:rPr>
        <w:object w:dxaOrig="460" w:dyaOrig="320">
          <v:shape id="_x0000_i1126" type="#_x0000_t75" style="width:23.15pt;height:16.3pt" o:ole="">
            <v:imagedata r:id="rId104" o:title=""/>
          </v:shape>
          <o:OLEObject Type="Embed" ProgID="Equation.3" ShapeID="_x0000_i1126" DrawAspect="Content" ObjectID="_1557092320" r:id="rId105"/>
        </w:object>
      </w:r>
      <w:r>
        <w:rPr>
          <w:rFonts w:ascii="宋体" w:hAnsi="宋体" w:hint="eastAsia"/>
          <w:szCs w:val="21"/>
        </w:rPr>
        <w:t>和系数</w:t>
      </w:r>
      <w:r w:rsidRPr="006F544E">
        <w:rPr>
          <w:noProof/>
          <w:position w:val="-12"/>
        </w:rPr>
        <w:drawing>
          <wp:inline distT="0" distB="0" distL="0" distR="0">
            <wp:extent cx="189865" cy="231775"/>
            <wp:effectExtent l="0" t="0" r="63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。</w:t>
      </w:r>
    </w:p>
    <w:p w:rsidR="007705C2" w:rsidRPr="00B20E10" w:rsidRDefault="007705C2" w:rsidP="007705C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</w:t>
      </w:r>
    </w:p>
    <w:p w:rsidR="007705C2" w:rsidRDefault="007705C2" w:rsidP="00805ABC">
      <w:r>
        <w:tab/>
      </w:r>
      <w:r>
        <w:rPr>
          <w:rFonts w:hint="eastAsia"/>
        </w:rPr>
        <w:t>随机生成生成满足正态分布的数据，使用感知器算法求解权向量</w:t>
      </w:r>
    </w:p>
    <w:p w:rsidR="007705C2" w:rsidRPr="00B20E10" w:rsidRDefault="007705C2" w:rsidP="007705C2">
      <w:pPr>
        <w:spacing w:line="360" w:lineRule="auto"/>
        <w:rPr>
          <w:rFonts w:ascii="Arial" w:eastAsia="黑体" w:hAnsi="Arial" w:hint="eastAsia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任务：</w:t>
      </w:r>
    </w:p>
    <w:p w:rsidR="007705C2" w:rsidRDefault="007705C2" w:rsidP="007705C2">
      <w:pPr>
        <w:spacing w:line="360" w:lineRule="auto"/>
        <w:ind w:left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完成感知准则函数确定判决权向量的程序设计。</w:t>
      </w:r>
    </w:p>
    <w:p w:rsidR="007705C2" w:rsidRPr="007705C2" w:rsidRDefault="007705C2" w:rsidP="00805ABC">
      <w:pPr>
        <w:rPr>
          <w:b/>
          <w:sz w:val="36"/>
        </w:rPr>
      </w:pPr>
      <w:r w:rsidRPr="007705C2">
        <w:rPr>
          <w:rFonts w:hint="eastAsia"/>
          <w:b/>
          <w:sz w:val="36"/>
        </w:rPr>
        <w:t>解决问题</w:t>
      </w:r>
    </w:p>
    <w:p w:rsidR="007705C2" w:rsidRDefault="007705C2" w:rsidP="00805ABC">
      <w:r>
        <w:tab/>
      </w:r>
      <w:r>
        <w:rPr>
          <w:rFonts w:hint="eastAsia"/>
        </w:rPr>
        <w:t>设计思路：</w:t>
      </w:r>
      <w:r w:rsidR="00EC0A21">
        <w:rPr>
          <w:rFonts w:hint="eastAsia"/>
        </w:rPr>
        <w:t>感知器算法能完成线性可分的分类，</w:t>
      </w:r>
      <w:r w:rsidR="003123B6">
        <w:rPr>
          <w:rFonts w:hint="eastAsia"/>
        </w:rPr>
        <w:t>属于有监督的学习算法，</w:t>
      </w:r>
      <w:r w:rsidR="00EC0A21">
        <w:rPr>
          <w:rFonts w:hint="eastAsia"/>
        </w:rPr>
        <w:t>只要样本是线性可分的，感知器感知器算法通过迭代一定可以找到分界面的权向量，我是用下面的公式更新权值</w:t>
      </w:r>
    </w:p>
    <w:p w:rsidR="00EC0A21" w:rsidRDefault="00EC0A21" w:rsidP="00805ABC"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41C8C2A4" wp14:editId="649ED874">
            <wp:extent cx="2435689" cy="397565"/>
            <wp:effectExtent l="0" t="0" r="3175" b="254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510861" cy="40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A21" w:rsidRDefault="00EC0A21" w:rsidP="00805ABC"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801A616" wp14:editId="4C371408">
            <wp:extent cx="3681095" cy="548640"/>
            <wp:effectExtent l="0" t="0" r="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727044" cy="555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A21" w:rsidRDefault="003123B6" w:rsidP="00805ABC">
      <w:r>
        <w:tab/>
      </w:r>
      <w:r>
        <w:rPr>
          <w:rFonts w:hint="eastAsia"/>
        </w:rPr>
        <w:t>主要函数：</w:t>
      </w:r>
    </w:p>
    <w:p w:rsidR="00D4491A" w:rsidRDefault="003123B6" w:rsidP="00D4491A">
      <w:r>
        <w:tab/>
      </w:r>
      <w:r w:rsidR="00D4491A">
        <w:t>def fit(self,X,y):</w:t>
      </w:r>
    </w:p>
    <w:p w:rsidR="00D4491A" w:rsidRDefault="00D4491A" w:rsidP="00D4491A">
      <w:pPr>
        <w:ind w:firstLine="420"/>
      </w:pPr>
      <w:r>
        <w:rPr>
          <w:rFonts w:hint="eastAsia"/>
        </w:rPr>
        <w:t>#</w:t>
      </w:r>
      <w:r>
        <w:rPr>
          <w:rFonts w:hint="eastAsia"/>
        </w:rPr>
        <w:t>跟训练样本集及其标签训练权值</w:t>
      </w:r>
    </w:p>
    <w:p w:rsidR="00D4491A" w:rsidRDefault="00D4491A" w:rsidP="00D4491A">
      <w:r>
        <w:t xml:space="preserve">        self.w_=np.zeros(1+X.shape[1])</w:t>
      </w:r>
    </w:p>
    <w:p w:rsidR="00D4491A" w:rsidRDefault="00D4491A" w:rsidP="00D4491A">
      <w:r>
        <w:t xml:space="preserve">        self.errors_=[]</w:t>
      </w:r>
      <w:r>
        <w:rPr>
          <w:rFonts w:hint="eastAsia"/>
        </w:rPr>
        <w:t>#</w:t>
      </w:r>
      <w:r>
        <w:rPr>
          <w:rFonts w:hint="eastAsia"/>
        </w:rPr>
        <w:t>记录每次迭代完成后分类错误的个数</w:t>
      </w:r>
    </w:p>
    <w:p w:rsidR="00D4491A" w:rsidRDefault="00D4491A" w:rsidP="00D4491A">
      <w:r>
        <w:t xml:space="preserve">        for _ in range(self.n_iter):</w:t>
      </w:r>
    </w:p>
    <w:p w:rsidR="00D4491A" w:rsidRDefault="00D4491A" w:rsidP="00D4491A">
      <w:r>
        <w:t xml:space="preserve">            e</w:t>
      </w:r>
      <w:r>
        <w:t>s=0</w:t>
      </w:r>
    </w:p>
    <w:p w:rsidR="00D4491A" w:rsidRDefault="00D4491A" w:rsidP="00D4491A">
      <w:r>
        <w:t xml:space="preserve">            for xi,target in zip(X,y):</w:t>
      </w:r>
    </w:p>
    <w:p w:rsidR="00D4491A" w:rsidRDefault="00D4491A" w:rsidP="00D4491A">
      <w:pPr>
        <w:rPr>
          <w:rFonts w:hint="eastAsia"/>
        </w:rPr>
      </w:pPr>
      <w:r>
        <w:t xml:space="preserve">                upd</w:t>
      </w:r>
      <w:r>
        <w:t>=self.eta*(target-self.predict(xi))</w:t>
      </w:r>
    </w:p>
    <w:p w:rsidR="00D4491A" w:rsidRDefault="00D4491A" w:rsidP="00D4491A">
      <w:r>
        <w:t xml:space="preserve">   </w:t>
      </w:r>
      <w:r>
        <w:t xml:space="preserve">             self.w_[1:]+=upd</w:t>
      </w:r>
      <w:r>
        <w:t>*xi</w:t>
      </w:r>
      <w:r>
        <w:rPr>
          <w:rFonts w:hint="eastAsia"/>
        </w:rPr>
        <w:t>#</w:t>
      </w:r>
      <w:r>
        <w:rPr>
          <w:rFonts w:hint="eastAsia"/>
        </w:rPr>
        <w:t>更新权值</w:t>
      </w:r>
    </w:p>
    <w:p w:rsidR="00D4491A" w:rsidRDefault="00D4491A" w:rsidP="00D4491A">
      <w:r>
        <w:t xml:space="preserve">  </w:t>
      </w:r>
      <w:r>
        <w:t xml:space="preserve">              self.w_[0]+=upd</w:t>
      </w:r>
    </w:p>
    <w:p w:rsidR="00D4491A" w:rsidRDefault="00D4491A" w:rsidP="00D4491A">
      <w:r>
        <w:t xml:space="preserve">                e</w:t>
      </w:r>
      <w:r>
        <w:t>s += int(update != 0)</w:t>
      </w:r>
    </w:p>
    <w:p w:rsidR="00D4491A" w:rsidRDefault="00D4491A" w:rsidP="00D4491A">
      <w:r>
        <w:t xml:space="preserve">     </w:t>
      </w:r>
      <w:r>
        <w:t xml:space="preserve">       self.errors_.append(e</w:t>
      </w:r>
      <w:r>
        <w:t>s)</w:t>
      </w:r>
    </w:p>
    <w:p w:rsidR="00D4491A" w:rsidRPr="00D570D0" w:rsidRDefault="00D4491A" w:rsidP="00D4491A">
      <w:pPr>
        <w:rPr>
          <w:rFonts w:hint="eastAsia"/>
        </w:rPr>
      </w:pPr>
      <w:r>
        <w:t xml:space="preserve">            if errors == 0:</w:t>
      </w:r>
      <w:r w:rsidR="00D570D0">
        <w:rPr>
          <w:rFonts w:hint="eastAsia"/>
        </w:rPr>
        <w:t>#</w:t>
      </w:r>
      <w:r w:rsidR="00D570D0">
        <w:rPr>
          <w:rFonts w:hint="eastAsia"/>
        </w:rPr>
        <w:t>如果已经没有错分，结束迭代</w:t>
      </w:r>
    </w:p>
    <w:p w:rsidR="00D4491A" w:rsidRDefault="00D4491A" w:rsidP="00D4491A">
      <w:r>
        <w:t xml:space="preserve">                break</w:t>
      </w:r>
    </w:p>
    <w:p w:rsidR="00D4491A" w:rsidRDefault="00D4491A" w:rsidP="00D4491A">
      <w:r>
        <w:t xml:space="preserve">        return self</w:t>
      </w:r>
    </w:p>
    <w:p w:rsidR="00D4491A" w:rsidRDefault="00D4491A" w:rsidP="00D4491A"/>
    <w:p w:rsidR="00D4491A" w:rsidRDefault="00D4491A" w:rsidP="00D4491A">
      <w:r>
        <w:t xml:space="preserve">    def net_input(self,X):</w:t>
      </w:r>
    </w:p>
    <w:p w:rsidR="00D4491A" w:rsidRPr="00D4491A" w:rsidRDefault="00D4491A" w:rsidP="00D4491A">
      <w:pPr>
        <w:rPr>
          <w:rFonts w:hint="eastAsia"/>
        </w:rPr>
      </w:pPr>
      <w:r>
        <w:t xml:space="preserve">        return X[0]*self.w</w:t>
      </w:r>
      <w:r>
        <w:t>_[1]+X[1]*self.w_[2]+self.w_[0]</w:t>
      </w:r>
      <w:r>
        <w:rPr>
          <w:rFonts w:hint="eastAsia"/>
        </w:rPr>
        <w:t>#</w:t>
      </w:r>
      <w:r>
        <w:rPr>
          <w:rFonts w:hint="eastAsia"/>
        </w:rPr>
        <w:t>计算样本与权值的乘积</w:t>
      </w:r>
    </w:p>
    <w:p w:rsidR="00D4491A" w:rsidRDefault="00D4491A" w:rsidP="00D4491A">
      <w:r>
        <w:t xml:space="preserve">    def predict(self,X):</w:t>
      </w:r>
    </w:p>
    <w:p w:rsidR="003123B6" w:rsidRDefault="00D4491A" w:rsidP="00D4491A">
      <w:pPr>
        <w:rPr>
          <w:rFonts w:hint="eastAsia"/>
        </w:rPr>
      </w:pPr>
      <w:r>
        <w:t xml:space="preserve">        return np.where(self.net_input(X)&gt;=0.0,1,-1)</w:t>
      </w:r>
      <w:r>
        <w:rPr>
          <w:rFonts w:hint="eastAsia"/>
        </w:rPr>
        <w:t>#</w:t>
      </w:r>
      <w:r>
        <w:rPr>
          <w:rFonts w:hint="eastAsia"/>
        </w:rPr>
        <w:t>判断所属类别</w:t>
      </w:r>
    </w:p>
    <w:p w:rsidR="00EC0A21" w:rsidRPr="00D94C73" w:rsidRDefault="00D94C73" w:rsidP="00805ABC">
      <w:pPr>
        <w:rPr>
          <w:b/>
          <w:sz w:val="28"/>
        </w:rPr>
      </w:pPr>
      <w:r w:rsidRPr="00D94C73">
        <w:rPr>
          <w:rFonts w:hint="eastAsia"/>
          <w:b/>
          <w:sz w:val="28"/>
        </w:rPr>
        <w:lastRenderedPageBreak/>
        <w:t>实验结果</w:t>
      </w:r>
    </w:p>
    <w:p w:rsidR="00D94C73" w:rsidRDefault="00D94C73" w:rsidP="00805ABC">
      <w:pPr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每次迭代过程中分类错误的数量图</w:t>
      </w:r>
    </w:p>
    <w:p w:rsidR="00D94C73" w:rsidRDefault="009618FD" w:rsidP="00805ABC">
      <w:pPr>
        <w:rPr>
          <w:rFonts w:hint="eastAsia"/>
        </w:rPr>
      </w:pPr>
      <w:r>
        <w:rPr>
          <w:noProof/>
        </w:rPr>
        <w:drawing>
          <wp:inline distT="0" distB="0" distL="0" distR="0" wp14:anchorId="36CBD4A1" wp14:editId="1FD3297A">
            <wp:extent cx="5208905" cy="3919993"/>
            <wp:effectExtent l="0" t="0" r="0" b="444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12045" cy="3922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6F7" w:rsidRPr="007705C2" w:rsidRDefault="005126F7" w:rsidP="00805ABC">
      <w:pPr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>
        <w:rPr>
          <w:rFonts w:hint="eastAsia"/>
        </w:rPr>
        <w:t>分类结果</w:t>
      </w:r>
    </w:p>
    <w:p w:rsidR="00D9307E" w:rsidRDefault="009618FD" w:rsidP="00805ABC">
      <w:r>
        <w:rPr>
          <w:noProof/>
        </w:rPr>
        <w:drawing>
          <wp:inline distT="0" distB="0" distL="0" distR="0" wp14:anchorId="0D640A82" wp14:editId="13059EBB">
            <wp:extent cx="5266055" cy="3975652"/>
            <wp:effectExtent l="0" t="0" r="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69396" cy="397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A5B" w:rsidRPr="00FD1A5B" w:rsidRDefault="00FD1A5B" w:rsidP="00FD1A5B">
      <w:pPr>
        <w:ind w:left="1680" w:firstLine="420"/>
      </w:pPr>
      <w:r>
        <w:rPr>
          <w:rFonts w:hint="eastAsia"/>
        </w:rPr>
        <w:lastRenderedPageBreak/>
        <w:t>每次迭代过程中分类错误的数量图</w:t>
      </w:r>
    </w:p>
    <w:p w:rsidR="00FD1A5B" w:rsidRDefault="00FD1A5B" w:rsidP="00805ABC">
      <w:r>
        <w:rPr>
          <w:noProof/>
        </w:rPr>
        <w:drawing>
          <wp:inline distT="0" distB="0" distL="0" distR="0" wp14:anchorId="56773F4C" wp14:editId="446CBD2A">
            <wp:extent cx="5274310" cy="4132580"/>
            <wp:effectExtent l="0" t="0" r="254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3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A5B" w:rsidRDefault="00FD1A5B" w:rsidP="00805AB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分类结果</w:t>
      </w:r>
    </w:p>
    <w:p w:rsidR="00FD1A5B" w:rsidRDefault="009618FD" w:rsidP="00805ABC">
      <w:pPr>
        <w:rPr>
          <w:rFonts w:hint="eastAsia"/>
        </w:rPr>
      </w:pPr>
      <w:r>
        <w:rPr>
          <w:noProof/>
        </w:rPr>
        <w:drawing>
          <wp:inline distT="0" distB="0" distL="0" distR="0" wp14:anchorId="7C3ABEB5" wp14:editId="36D0D55F">
            <wp:extent cx="5076190" cy="4133333"/>
            <wp:effectExtent l="0" t="0" r="0" b="63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4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5FF" w:rsidRPr="00E955FF" w:rsidRDefault="00E955FF" w:rsidP="00805ABC">
      <w:pPr>
        <w:rPr>
          <w:b/>
          <w:sz w:val="28"/>
        </w:rPr>
      </w:pPr>
      <w:r w:rsidRPr="00E955FF">
        <w:rPr>
          <w:rFonts w:hint="eastAsia"/>
          <w:b/>
          <w:sz w:val="28"/>
        </w:rPr>
        <w:lastRenderedPageBreak/>
        <w:t>结果分析</w:t>
      </w:r>
    </w:p>
    <w:p w:rsidR="00FD1A5B" w:rsidRDefault="00E955FF" w:rsidP="00E955FF">
      <w:pPr>
        <w:ind w:firstLine="420"/>
      </w:pPr>
      <w:r>
        <w:rPr>
          <w:rFonts w:hint="eastAsia"/>
        </w:rPr>
        <w:t>根据实验结果可以看出，对于线性可分的问题，感知器算法通过有限步的迭代，总是可以找分类界面，但是他找到的分类界面并不是最优的</w:t>
      </w:r>
      <w:r w:rsidR="00492F7E">
        <w:rPr>
          <w:rFonts w:hint="eastAsia"/>
        </w:rPr>
        <w:t>。而且他的收敛熟速度</w:t>
      </w:r>
      <w:r>
        <w:rPr>
          <w:rFonts w:hint="eastAsia"/>
        </w:rPr>
        <w:t>与学习率和采用学习规则有</w:t>
      </w:r>
      <w:r w:rsidR="00492F7E">
        <w:rPr>
          <w:rFonts w:hint="eastAsia"/>
        </w:rPr>
        <w:t>很大</w:t>
      </w:r>
      <w:r>
        <w:rPr>
          <w:rFonts w:hint="eastAsia"/>
        </w:rPr>
        <w:t>关系。</w:t>
      </w:r>
    </w:p>
    <w:p w:rsidR="00587F4F" w:rsidRPr="00587F4F" w:rsidRDefault="00587F4F" w:rsidP="00587F4F">
      <w:pPr>
        <w:rPr>
          <w:b/>
          <w:sz w:val="28"/>
        </w:rPr>
      </w:pPr>
      <w:r w:rsidRPr="00587F4F">
        <w:rPr>
          <w:rFonts w:hint="eastAsia"/>
          <w:b/>
          <w:sz w:val="28"/>
        </w:rPr>
        <w:t>实验总结</w:t>
      </w:r>
    </w:p>
    <w:p w:rsidR="00587F4F" w:rsidRDefault="00587F4F" w:rsidP="00587F4F">
      <w:r>
        <w:tab/>
      </w:r>
      <w:r>
        <w:rPr>
          <w:rFonts w:hint="eastAsia"/>
        </w:rPr>
        <w:t>通过模式识别上机实验，学会了简单分类器的设计，同时也深刻理解理论课程中讲解的分类器，在调试程序的同时也深深感受到不同参数</w:t>
      </w:r>
      <w:r>
        <w:rPr>
          <w:rFonts w:hint="eastAsia"/>
        </w:rPr>
        <w:t>,</w:t>
      </w:r>
      <w:r>
        <w:rPr>
          <w:rFonts w:hint="eastAsia"/>
        </w:rPr>
        <w:t>规则对分类效果的影响。</w:t>
      </w:r>
    </w:p>
    <w:p w:rsidR="00587F4F" w:rsidRDefault="00587F4F" w:rsidP="00587F4F"/>
    <w:p w:rsidR="00587F4F" w:rsidRPr="00587F4F" w:rsidRDefault="00587F4F" w:rsidP="00587F4F">
      <w:pPr>
        <w:rPr>
          <w:b/>
          <w:sz w:val="28"/>
        </w:rPr>
      </w:pPr>
      <w:r w:rsidRPr="00587F4F">
        <w:rPr>
          <w:rFonts w:hint="eastAsia"/>
          <w:b/>
          <w:sz w:val="28"/>
        </w:rPr>
        <w:t>源代码</w:t>
      </w:r>
    </w:p>
    <w:p w:rsidR="00587F4F" w:rsidRDefault="00587F4F" w:rsidP="00587F4F"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Pr="00A472C8">
        <w:rPr>
          <w:rFonts w:hint="eastAsia"/>
          <w:b/>
        </w:rPr>
        <w:t>.</w:t>
      </w:r>
      <w:r w:rsidR="00A472C8" w:rsidRPr="00A472C8">
        <w:rPr>
          <w:rFonts w:hint="eastAsia"/>
          <w:b/>
        </w:rPr>
        <w:t>bayes</w:t>
      </w:r>
      <w:r w:rsidR="00A472C8" w:rsidRPr="00A472C8">
        <w:rPr>
          <w:rFonts w:hint="eastAsia"/>
          <w:b/>
        </w:rPr>
        <w:t>分类器数据</w:t>
      </w:r>
    </w:p>
    <w:p w:rsidR="00587F4F" w:rsidRDefault="00587F4F" w:rsidP="00587F4F">
      <w:r>
        <w:t># -*- coding: utf-8 -*-</w:t>
      </w:r>
    </w:p>
    <w:p w:rsidR="00587F4F" w:rsidRDefault="00587F4F" w:rsidP="00587F4F">
      <w:r>
        <w:t>__author__ = 'zlm'</w:t>
      </w:r>
    </w:p>
    <w:p w:rsidR="00587F4F" w:rsidRDefault="00587F4F" w:rsidP="00587F4F">
      <w:r>
        <w:t>import math</w:t>
      </w:r>
    </w:p>
    <w:p w:rsidR="00587F4F" w:rsidRDefault="00587F4F" w:rsidP="00587F4F">
      <w:r>
        <w:t>import numpy as np</w:t>
      </w:r>
    </w:p>
    <w:p w:rsidR="00587F4F" w:rsidRDefault="00587F4F" w:rsidP="00587F4F">
      <w:r>
        <w:t>import matplotlib.pyplot as plt</w:t>
      </w:r>
    </w:p>
    <w:p w:rsidR="00587F4F" w:rsidRDefault="00587F4F" w:rsidP="00587F4F">
      <w:r>
        <w:t>class Bayes(object):</w:t>
      </w:r>
    </w:p>
    <w:p w:rsidR="00587F4F" w:rsidRDefault="00587F4F" w:rsidP="00587F4F">
      <w:r>
        <w:t xml:space="preserve">    def __init__(self,p,mu,segma):</w:t>
      </w:r>
      <w:r>
        <w:t>#</w:t>
      </w:r>
      <w:r>
        <w:rPr>
          <w:rFonts w:hint="eastAsia"/>
        </w:rPr>
        <w:t>通先验概率和均值方差进行初始化</w:t>
      </w:r>
    </w:p>
    <w:p w:rsidR="00587F4F" w:rsidRDefault="00587F4F" w:rsidP="00587F4F">
      <w:r>
        <w:t xml:space="preserve">        self.p=p</w:t>
      </w:r>
    </w:p>
    <w:p w:rsidR="00587F4F" w:rsidRDefault="00587F4F" w:rsidP="00587F4F">
      <w:r>
        <w:t xml:space="preserve">        self.mu=mu</w:t>
      </w:r>
    </w:p>
    <w:p w:rsidR="00587F4F" w:rsidRDefault="00587F4F" w:rsidP="00587F4F">
      <w:r>
        <w:t xml:space="preserve">        self.segma=segma</w:t>
      </w:r>
    </w:p>
    <w:p w:rsidR="00587F4F" w:rsidRDefault="00587F4F" w:rsidP="00587F4F">
      <w:r>
        <w:t xml:space="preserve">    # p(x|w)</w:t>
      </w:r>
      <w:r>
        <w:rPr>
          <w:rFonts w:hint="eastAsia"/>
        </w:rPr>
        <w:t>计算类条件概率</w:t>
      </w:r>
    </w:p>
    <w:p w:rsidR="00587F4F" w:rsidRDefault="00587F4F" w:rsidP="00587F4F">
      <w:r>
        <w:t xml:space="preserve">    def getClassConditionP(self,x):</w:t>
      </w:r>
    </w:p>
    <w:p w:rsidR="00587F4F" w:rsidRDefault="00587F4F" w:rsidP="00587F4F">
      <w:r>
        <w:t xml:space="preserve">    return</w:t>
      </w:r>
      <w:r>
        <w:t>math.exp(-math.pow(x-self.mu,2)/(2.0*self.segma))/math.sqrt(2.0*math.pi*self.segma)</w:t>
      </w:r>
    </w:p>
    <w:p w:rsidR="00587F4F" w:rsidRDefault="00587F4F" w:rsidP="00587F4F">
      <w:r>
        <w:t xml:space="preserve">    #p(w|x)</w:t>
      </w:r>
      <w:r>
        <w:rPr>
          <w:rFonts w:hint="eastAsia"/>
        </w:rPr>
        <w:t>计算后验概率</w:t>
      </w:r>
    </w:p>
    <w:p w:rsidR="00587F4F" w:rsidRDefault="00587F4F" w:rsidP="00587F4F">
      <w:r>
        <w:t xml:space="preserve">    def getAfterP(self,b,x):</w:t>
      </w:r>
    </w:p>
    <w:p w:rsidR="00587F4F" w:rsidRPr="00587F4F" w:rsidRDefault="00587F4F" w:rsidP="00587F4F">
      <w:pPr>
        <w:rPr>
          <w:rFonts w:hint="eastAsia"/>
        </w:rPr>
      </w:pPr>
      <w:r>
        <w:t xml:space="preserve">        return self.getClassConditionP(x)*self.p/(self.getClassConditionP(x)*self</w:t>
      </w:r>
      <w:r>
        <w:t>.p+b.getClassConditionP(x)*b.p)</w:t>
      </w:r>
    </w:p>
    <w:p w:rsidR="00587F4F" w:rsidRDefault="00587F4F" w:rsidP="00587F4F">
      <w:r>
        <w:t xml:space="preserve">    def getDecisionTable(self,p1,p2,table,x):</w:t>
      </w:r>
      <w:r>
        <w:rPr>
          <w:rFonts w:hint="eastAsia"/>
        </w:rPr>
        <w:t>#</w:t>
      </w:r>
      <w:r>
        <w:rPr>
          <w:rFonts w:hint="eastAsia"/>
        </w:rPr>
        <w:t>计算条件风险</w:t>
      </w:r>
    </w:p>
    <w:p w:rsidR="00587F4F" w:rsidRDefault="00587F4F" w:rsidP="00587F4F">
      <w:r>
        <w:t xml:space="preserve">        res=np.zeros((1,2))</w:t>
      </w:r>
    </w:p>
    <w:p w:rsidR="00587F4F" w:rsidRDefault="00587F4F" w:rsidP="00587F4F">
      <w:r>
        <w:t xml:space="preserve">        for i in range(2):</w:t>
      </w:r>
    </w:p>
    <w:p w:rsidR="00587F4F" w:rsidRDefault="00587F4F" w:rsidP="00587F4F">
      <w:r>
        <w:t xml:space="preserve">                res[0,i]=table[i,0]*p1+table[i,1]*p2</w:t>
      </w:r>
    </w:p>
    <w:p w:rsidR="00587F4F" w:rsidRDefault="00587F4F" w:rsidP="00587F4F">
      <w:pPr>
        <w:rPr>
          <w:rFonts w:hint="eastAsia"/>
        </w:rPr>
      </w:pPr>
      <w:r>
        <w:t xml:space="preserve">        return res</w:t>
      </w:r>
    </w:p>
    <w:p w:rsidR="00587F4F" w:rsidRDefault="00587F4F" w:rsidP="00587F4F">
      <w:r>
        <w:t>if __name__=='__main__':</w:t>
      </w:r>
    </w:p>
    <w:p w:rsidR="00587F4F" w:rsidRDefault="00587F4F" w:rsidP="00587F4F">
      <w:r>
        <w:t xml:space="preserve">    x=np.loadtxt('bayes.txt')</w:t>
      </w:r>
    </w:p>
    <w:p w:rsidR="00587F4F" w:rsidRDefault="00587F4F" w:rsidP="00587F4F">
      <w:r>
        <w:t xml:space="preserve">    x=x.reshape((x.shape[0]*x.shape[1]))</w:t>
      </w:r>
    </w:p>
    <w:p w:rsidR="00587F4F" w:rsidRDefault="00587F4F" w:rsidP="00587F4F">
      <w:r>
        <w:t xml:space="preserve">    table=np.array([[0,6],[1,0]])</w:t>
      </w:r>
    </w:p>
    <w:p w:rsidR="00587F4F" w:rsidRDefault="00587F4F" w:rsidP="00587F4F">
      <w:r>
        <w:t xml:space="preserve">    b1=Bayes(0.9,-2,0.25)</w:t>
      </w:r>
    </w:p>
    <w:p w:rsidR="00587F4F" w:rsidRDefault="00587F4F" w:rsidP="00587F4F">
      <w:r>
        <w:t xml:space="preserve">    b2=Bayes(0.1,2,4)</w:t>
      </w:r>
    </w:p>
    <w:p w:rsidR="00587F4F" w:rsidRDefault="00587F4F" w:rsidP="00587F4F">
      <w:r>
        <w:t xml:space="preserve">    res=[]</w:t>
      </w:r>
    </w:p>
    <w:p w:rsidR="00587F4F" w:rsidRDefault="00587F4F" w:rsidP="00587F4F">
      <w:r>
        <w:t xml:space="preserve">    p1=np.zeros(24)</w:t>
      </w:r>
    </w:p>
    <w:p w:rsidR="00587F4F" w:rsidRDefault="00587F4F" w:rsidP="00587F4F">
      <w:r>
        <w:lastRenderedPageBreak/>
        <w:t xml:space="preserve">    p2=np.zeros(24)</w:t>
      </w:r>
    </w:p>
    <w:p w:rsidR="00587F4F" w:rsidRDefault="00587F4F" w:rsidP="00587F4F">
      <w:r>
        <w:t xml:space="preserve">    res=np.zeros((24,2))</w:t>
      </w:r>
    </w:p>
    <w:p w:rsidR="00587F4F" w:rsidRDefault="00587F4F" w:rsidP="00587F4F">
      <w:r>
        <w:t xml:space="preserve">    for i in range(24):</w:t>
      </w:r>
    </w:p>
    <w:p w:rsidR="00587F4F" w:rsidRDefault="00587F4F" w:rsidP="00587F4F">
      <w:r>
        <w:t xml:space="preserve">        p1[i]=b1.getAfterP(b2,x[i])</w:t>
      </w:r>
    </w:p>
    <w:p w:rsidR="00587F4F" w:rsidRDefault="00587F4F" w:rsidP="00587F4F">
      <w:r>
        <w:t xml:space="preserve">        p2[i]=b2.getAfterP(b1,x[i])</w:t>
      </w:r>
    </w:p>
    <w:p w:rsidR="00587F4F" w:rsidRDefault="00587F4F" w:rsidP="00587F4F">
      <w:r>
        <w:t xml:space="preserve">        res[i,:]=b1.getDecisionTable(p1[i],p2[i],table,x[i])</w:t>
      </w:r>
    </w:p>
    <w:p w:rsidR="00587F4F" w:rsidRDefault="00587F4F" w:rsidP="00587F4F">
      <w:pPr>
        <w:ind w:firstLine="435"/>
      </w:pPr>
      <w:r>
        <w:t>id=np.argsort(x)</w:t>
      </w:r>
    </w:p>
    <w:p w:rsidR="00587F4F" w:rsidRDefault="00587F4F" w:rsidP="00587F4F">
      <w:pPr>
        <w:ind w:firstLine="435"/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以下为作图程序</w:t>
      </w:r>
    </w:p>
    <w:p w:rsidR="00587F4F" w:rsidRDefault="00587F4F" w:rsidP="00587F4F">
      <w:r>
        <w:t xml:space="preserve">    plt.figure(1)</w:t>
      </w:r>
    </w:p>
    <w:p w:rsidR="00587F4F" w:rsidRDefault="00587F4F" w:rsidP="00587F4F">
      <w:r>
        <w:t xml:space="preserve">    plt.plot(x[id],p1[id],marker='o',label='W1')</w:t>
      </w:r>
    </w:p>
    <w:p w:rsidR="00587F4F" w:rsidRDefault="00587F4F" w:rsidP="00587F4F">
      <w:r>
        <w:t xml:space="preserve">    plt.plot(x[id],p2[id],marker='*',label='W2')</w:t>
      </w:r>
    </w:p>
    <w:p w:rsidR="00587F4F" w:rsidRDefault="00587F4F" w:rsidP="00587F4F">
      <w:r>
        <w:t xml:space="preserve">    plt.ylim(-1,2)</w:t>
      </w:r>
    </w:p>
    <w:p w:rsidR="00587F4F" w:rsidRDefault="00587F4F" w:rsidP="00587F4F">
      <w:r>
        <w:t xml:space="preserve">    plt.grid(True)</w:t>
      </w:r>
    </w:p>
    <w:p w:rsidR="00587F4F" w:rsidRDefault="00587F4F" w:rsidP="00587F4F">
      <w:r>
        <w:t xml:space="preserve">    plt.legend()</w:t>
      </w:r>
    </w:p>
    <w:p w:rsidR="00587F4F" w:rsidRDefault="00587F4F" w:rsidP="00587F4F">
      <w:r>
        <w:t xml:space="preserve">    plt.xlim(-5,5)</w:t>
      </w:r>
    </w:p>
    <w:p w:rsidR="00587F4F" w:rsidRDefault="00587F4F" w:rsidP="00587F4F">
      <w:r>
        <w:t xml:space="preserve">    plt.xlabel('test samples')</w:t>
      </w:r>
    </w:p>
    <w:p w:rsidR="00587F4F" w:rsidRDefault="00587F4F" w:rsidP="00587F4F">
      <w:pPr>
        <w:rPr>
          <w:rFonts w:hint="eastAsia"/>
        </w:rPr>
      </w:pPr>
      <w:r>
        <w:t xml:space="preserve">    plt</w:t>
      </w:r>
      <w:r>
        <w:t>.title('Posterior probability')</w:t>
      </w:r>
    </w:p>
    <w:p w:rsidR="00587F4F" w:rsidRDefault="00587F4F" w:rsidP="00587F4F">
      <w:r>
        <w:t xml:space="preserve">    plt.figure(2)</w:t>
      </w:r>
    </w:p>
    <w:p w:rsidR="00587F4F" w:rsidRDefault="00587F4F" w:rsidP="00587F4F">
      <w:r>
        <w:t xml:space="preserve">    plt.plot(x[id],res[id,0],marker='o',label='W1')</w:t>
      </w:r>
    </w:p>
    <w:p w:rsidR="00587F4F" w:rsidRDefault="00587F4F" w:rsidP="00587F4F">
      <w:r>
        <w:t xml:space="preserve">    plt.plot(x[id],res[id,1],marker='*',label='W2')</w:t>
      </w:r>
    </w:p>
    <w:p w:rsidR="00587F4F" w:rsidRDefault="00587F4F" w:rsidP="00587F4F">
      <w:r>
        <w:t xml:space="preserve">    plt.legend()</w:t>
      </w:r>
    </w:p>
    <w:p w:rsidR="00587F4F" w:rsidRDefault="00587F4F" w:rsidP="00587F4F">
      <w:r>
        <w:t xml:space="preserve">    plt.ylim(-1,7)</w:t>
      </w:r>
    </w:p>
    <w:p w:rsidR="00587F4F" w:rsidRDefault="00587F4F" w:rsidP="00587F4F">
      <w:r>
        <w:t xml:space="preserve">    plt.xlabel('test samples')</w:t>
      </w:r>
    </w:p>
    <w:p w:rsidR="00587F4F" w:rsidRDefault="00587F4F" w:rsidP="00587F4F">
      <w:r>
        <w:t xml:space="preserve">    plt.xlim(-5,5)</w:t>
      </w:r>
    </w:p>
    <w:p w:rsidR="00587F4F" w:rsidRDefault="00587F4F" w:rsidP="00587F4F">
      <w:r>
        <w:t xml:space="preserve">    plt.grid(True)</w:t>
      </w:r>
    </w:p>
    <w:p w:rsidR="00587F4F" w:rsidRPr="00587F4F" w:rsidRDefault="00587F4F" w:rsidP="00587F4F">
      <w:pPr>
        <w:rPr>
          <w:rFonts w:hint="eastAsia"/>
        </w:rPr>
      </w:pPr>
      <w:r>
        <w:t xml:space="preserve">    plt.title('Min risk')</w:t>
      </w:r>
    </w:p>
    <w:p w:rsidR="00587F4F" w:rsidRDefault="00587F4F" w:rsidP="00587F4F">
      <w:r>
        <w:t xml:space="preserve">    temp1=np.where(p1[id]&gt;p2[id],1,-1)</w:t>
      </w:r>
    </w:p>
    <w:p w:rsidR="00587F4F" w:rsidRDefault="00587F4F" w:rsidP="00587F4F">
      <w:r>
        <w:t xml:space="preserve">    temp2=np.where(res[id,0] &lt; res[id,1],1,-1)</w:t>
      </w:r>
    </w:p>
    <w:p w:rsidR="00587F4F" w:rsidRDefault="00587F4F" w:rsidP="00587F4F">
      <w:r>
        <w:t xml:space="preserve">    plt.figure(3)</w:t>
      </w:r>
    </w:p>
    <w:p w:rsidR="00587F4F" w:rsidRDefault="00587F4F" w:rsidP="00587F4F">
      <w:r>
        <w:t xml:space="preserve">    plt.plot(x[id],temp1,marker='o',color='b',label='Posterior probability')</w:t>
      </w:r>
    </w:p>
    <w:p w:rsidR="00587F4F" w:rsidRDefault="00587F4F" w:rsidP="00587F4F">
      <w:r>
        <w:t xml:space="preserve">    plt.plot(x[id],temp2,marker='*',color='r',label='Min risk')</w:t>
      </w:r>
    </w:p>
    <w:p w:rsidR="00587F4F" w:rsidRDefault="00587F4F" w:rsidP="00587F4F">
      <w:r>
        <w:t xml:space="preserve">    plt.legend()</w:t>
      </w:r>
    </w:p>
    <w:p w:rsidR="00587F4F" w:rsidRDefault="00587F4F" w:rsidP="00587F4F">
      <w:r>
        <w:t xml:space="preserve">    plt.grid(True)</w:t>
      </w:r>
    </w:p>
    <w:p w:rsidR="00587F4F" w:rsidRDefault="00587F4F" w:rsidP="00587F4F">
      <w:r>
        <w:t xml:space="preserve">    plt.xlabel('test samples')</w:t>
      </w:r>
    </w:p>
    <w:p w:rsidR="00587F4F" w:rsidRDefault="00587F4F" w:rsidP="00587F4F">
      <w:r>
        <w:t xml:space="preserve">    plt.ylim(-2,2)</w:t>
      </w:r>
    </w:p>
    <w:p w:rsidR="00587F4F" w:rsidRDefault="00587F4F" w:rsidP="00587F4F">
      <w:r>
        <w:t xml:space="preserve">    plt.xlim(-4.5,6)</w:t>
      </w:r>
    </w:p>
    <w:p w:rsidR="00587F4F" w:rsidRDefault="00587F4F" w:rsidP="00587F4F">
      <w:r>
        <w:t xml:space="preserve">    plt.title('Posterior probability compare with Min risk')</w:t>
      </w:r>
    </w:p>
    <w:p w:rsidR="00587F4F" w:rsidRDefault="00587F4F" w:rsidP="00587F4F">
      <w:pPr>
        <w:rPr>
          <w:rFonts w:hint="eastAsia"/>
        </w:rPr>
      </w:pPr>
      <w:r>
        <w:t xml:space="preserve">    plt.show()</w:t>
      </w:r>
    </w:p>
    <w:p w:rsidR="00587F4F" w:rsidRDefault="00587F4F" w:rsidP="00587F4F"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A472C8">
        <w:rPr>
          <w:rFonts w:hint="eastAsia"/>
        </w:rPr>
        <w:t>基于</w:t>
      </w:r>
      <w:r w:rsidR="00A472C8">
        <w:rPr>
          <w:rFonts w:hint="eastAsia"/>
        </w:rPr>
        <w:t>fisher</w:t>
      </w:r>
      <w:r w:rsidR="00A472C8">
        <w:rPr>
          <w:rFonts w:hint="eastAsia"/>
        </w:rPr>
        <w:t>准则的线性分类器设计</w:t>
      </w:r>
    </w:p>
    <w:p w:rsidR="00A472C8" w:rsidRDefault="00A472C8" w:rsidP="00A472C8">
      <w:r>
        <w:t># -*- coding: utf-8 -*-</w:t>
      </w:r>
    </w:p>
    <w:p w:rsidR="00A472C8" w:rsidRDefault="00A472C8" w:rsidP="00A472C8">
      <w:r>
        <w:t>__author__ = 'zlm'</w:t>
      </w:r>
    </w:p>
    <w:p w:rsidR="00A472C8" w:rsidRDefault="00A472C8" w:rsidP="00A472C8">
      <w:r>
        <w:t>import numpy as np</w:t>
      </w:r>
    </w:p>
    <w:p w:rsidR="00A472C8" w:rsidRDefault="00A472C8" w:rsidP="00A472C8">
      <w:r>
        <w:t>import matplotlib.pyplot as plt</w:t>
      </w:r>
    </w:p>
    <w:p w:rsidR="00A472C8" w:rsidRDefault="00A472C8" w:rsidP="00A472C8">
      <w:r>
        <w:t>from numpy.linalg import cholesky</w:t>
      </w:r>
    </w:p>
    <w:p w:rsidR="00A472C8" w:rsidRDefault="00A472C8" w:rsidP="00A472C8"/>
    <w:p w:rsidR="00A472C8" w:rsidRDefault="00A472C8" w:rsidP="00A472C8">
      <w:r>
        <w:t>def getData():</w:t>
      </w:r>
    </w:p>
    <w:p w:rsidR="00A472C8" w:rsidRDefault="00A472C8" w:rsidP="00A472C8">
      <w:r>
        <w:t xml:space="preserve">    x1=np.array([[0,0],[2,0],[2,2],[0,2]])</w:t>
      </w:r>
    </w:p>
    <w:p w:rsidR="00A472C8" w:rsidRDefault="00A472C8" w:rsidP="00A472C8">
      <w:r>
        <w:t xml:space="preserve">    x2 = np.array([[4, 4], [6, 4], [6, 6], [4, 6]])</w:t>
      </w:r>
    </w:p>
    <w:p w:rsidR="00A472C8" w:rsidRDefault="00A472C8" w:rsidP="00A472C8">
      <w:r>
        <w:t xml:space="preserve">    return x1,x2</w:t>
      </w:r>
    </w:p>
    <w:p w:rsidR="00A472C8" w:rsidRDefault="00A472C8" w:rsidP="00A472C8">
      <w:r>
        <w:t>def getRandomData():</w:t>
      </w:r>
      <w:r>
        <w:rPr>
          <w:rFonts w:hint="eastAsia"/>
        </w:rPr>
        <w:t>#</w:t>
      </w:r>
      <w:r>
        <w:rPr>
          <w:rFonts w:hint="eastAsia"/>
        </w:rPr>
        <w:t>随机生成满足正态分布的二维数据</w:t>
      </w:r>
    </w:p>
    <w:p w:rsidR="00A472C8" w:rsidRDefault="00A472C8" w:rsidP="00A472C8">
      <w:r>
        <w:t xml:space="preserve">    np.random.seed(0)</w:t>
      </w:r>
    </w:p>
    <w:p w:rsidR="00A472C8" w:rsidRDefault="00A472C8" w:rsidP="00A472C8">
      <w:r>
        <w:t xml:space="preserve">    sampleNo = 50</w:t>
      </w:r>
    </w:p>
    <w:p w:rsidR="00A472C8" w:rsidRDefault="00A472C8" w:rsidP="00A472C8">
      <w:r>
        <w:t xml:space="preserve">    mu = np.array([[2, 3]])</w:t>
      </w:r>
    </w:p>
    <w:p w:rsidR="00A472C8" w:rsidRDefault="00A472C8" w:rsidP="00A472C8">
      <w:r>
        <w:t xml:space="preserve">    Sigma = np.array([[1, 0.5], [0.5, 3]])</w:t>
      </w:r>
    </w:p>
    <w:p w:rsidR="00A472C8" w:rsidRDefault="00A472C8" w:rsidP="00A472C8">
      <w:r>
        <w:t xml:space="preserve">    R = cholesky(Sigma)</w:t>
      </w:r>
    </w:p>
    <w:p w:rsidR="00A472C8" w:rsidRDefault="00A472C8" w:rsidP="00A472C8">
      <w:pPr>
        <w:rPr>
          <w:rFonts w:hint="eastAsia"/>
        </w:rPr>
      </w:pPr>
      <w:r>
        <w:t xml:space="preserve">    x1 = np.dot(np.ran</w:t>
      </w:r>
      <w:r>
        <w:t>dom.randn(sampleNo, 2), R) + mu</w:t>
      </w:r>
    </w:p>
    <w:p w:rsidR="00A472C8" w:rsidRDefault="00A472C8" w:rsidP="00A472C8">
      <w:r>
        <w:t xml:space="preserve">    mu = np.array([[10, 10]])</w:t>
      </w:r>
    </w:p>
    <w:p w:rsidR="00A472C8" w:rsidRDefault="00A472C8" w:rsidP="00A472C8">
      <w:r>
        <w:t xml:space="preserve">    Sigma = np.array([[1, 1.5], [1.5, 5]])</w:t>
      </w:r>
    </w:p>
    <w:p w:rsidR="00A472C8" w:rsidRDefault="00A472C8" w:rsidP="00A472C8">
      <w:r>
        <w:t xml:space="preserve">    R = cholesky(Sigma)</w:t>
      </w:r>
    </w:p>
    <w:p w:rsidR="00A472C8" w:rsidRDefault="00A472C8" w:rsidP="00A472C8">
      <w:r>
        <w:t xml:space="preserve">    x2 = np.dot(np.random.randn(sampleNo, 2), R) + mu</w:t>
      </w:r>
    </w:p>
    <w:p w:rsidR="00A472C8" w:rsidRDefault="00A472C8" w:rsidP="00A472C8">
      <w:r>
        <w:t xml:space="preserve">    return x1,x2</w:t>
      </w:r>
    </w:p>
    <w:p w:rsidR="00A472C8" w:rsidRDefault="00A472C8" w:rsidP="00A472C8">
      <w:r>
        <w:t>def getW(x1,x2):</w:t>
      </w:r>
      <w:r>
        <w:rPr>
          <w:rFonts w:hint="eastAsia"/>
        </w:rPr>
        <w:t>#</w:t>
      </w:r>
      <w:r>
        <w:rPr>
          <w:rFonts w:hint="eastAsia"/>
        </w:rPr>
        <w:t>根据</w:t>
      </w:r>
      <w:r>
        <w:rPr>
          <w:rFonts w:hint="eastAsia"/>
        </w:rPr>
        <w:t>fisher</w:t>
      </w:r>
      <w:r>
        <w:rPr>
          <w:rFonts w:hint="eastAsia"/>
        </w:rPr>
        <w:t>准则求解最佳投影方向</w:t>
      </w:r>
    </w:p>
    <w:p w:rsidR="00A472C8" w:rsidRDefault="00A472C8" w:rsidP="00A472C8">
      <w:r>
        <w:t xml:space="preserve">    m1 = x1.mean(0)</w:t>
      </w:r>
    </w:p>
    <w:p w:rsidR="00A472C8" w:rsidRDefault="00A472C8" w:rsidP="00A472C8">
      <w:r>
        <w:t xml:space="preserve">    m2 = x2.mean(0)</w:t>
      </w:r>
    </w:p>
    <w:p w:rsidR="00A472C8" w:rsidRDefault="00A472C8" w:rsidP="00A472C8">
      <w:r>
        <w:t xml:space="preserve">    s1 = np.zeros((2, 2))</w:t>
      </w:r>
    </w:p>
    <w:p w:rsidR="00A472C8" w:rsidRDefault="00A472C8" w:rsidP="00A472C8">
      <w:r>
        <w:t xml:space="preserve">    s2 = np.zeros((2, 2))</w:t>
      </w:r>
    </w:p>
    <w:p w:rsidR="00A472C8" w:rsidRDefault="00A472C8" w:rsidP="00A472C8">
      <w:r>
        <w:t xml:space="preserve">    m1 = np.mat(m1)</w:t>
      </w:r>
    </w:p>
    <w:p w:rsidR="00A472C8" w:rsidRDefault="00A472C8" w:rsidP="00A472C8">
      <w:r>
        <w:t xml:space="preserve">    m2 = np.mat(m2)</w:t>
      </w:r>
    </w:p>
    <w:p w:rsidR="00A472C8" w:rsidRDefault="00A472C8" w:rsidP="00A472C8">
      <w:pPr>
        <w:rPr>
          <w:rFonts w:hint="eastAsia"/>
        </w:rPr>
      </w:pPr>
      <w:r>
        <w:rPr>
          <w:rFonts w:hint="eastAsia"/>
        </w:rPr>
        <w:t xml:space="preserve">    #</w:t>
      </w:r>
      <w:r>
        <w:rPr>
          <w:rFonts w:hint="eastAsia"/>
        </w:rPr>
        <w:t>求第一类的类内散度矩阵</w:t>
      </w:r>
    </w:p>
    <w:p w:rsidR="00A472C8" w:rsidRDefault="00A472C8" w:rsidP="00A472C8">
      <w:r>
        <w:t xml:space="preserve">    for x in x1:</w:t>
      </w:r>
    </w:p>
    <w:p w:rsidR="00A472C8" w:rsidRDefault="00A472C8" w:rsidP="00A472C8">
      <w:r>
        <w:t xml:space="preserve">        x = np.mat(x)</w:t>
      </w:r>
    </w:p>
    <w:p w:rsidR="00A472C8" w:rsidRDefault="00A472C8" w:rsidP="00A472C8">
      <w:r>
        <w:t xml:space="preserve">        s1 += np.dot((x - m1).T, (x - m1))</w:t>
      </w:r>
    </w:p>
    <w:p w:rsidR="00A472C8" w:rsidRDefault="00A472C8" w:rsidP="00A472C8">
      <w:pPr>
        <w:rPr>
          <w:rFonts w:hint="eastAsia"/>
        </w:rPr>
      </w:pPr>
      <w:r>
        <w:rPr>
          <w:rFonts w:hint="eastAsia"/>
        </w:rPr>
        <w:t xml:space="preserve">    ##</w:t>
      </w:r>
      <w:r>
        <w:rPr>
          <w:rFonts w:hint="eastAsia"/>
        </w:rPr>
        <w:t>求第二类的类内散度矩阵</w:t>
      </w:r>
    </w:p>
    <w:p w:rsidR="00A472C8" w:rsidRDefault="00A472C8" w:rsidP="00A472C8">
      <w:r>
        <w:t xml:space="preserve">    for x in x2:</w:t>
      </w:r>
    </w:p>
    <w:p w:rsidR="00A472C8" w:rsidRDefault="00A472C8" w:rsidP="00A472C8">
      <w:r>
        <w:t xml:space="preserve">        x = np.mat(x)</w:t>
      </w:r>
    </w:p>
    <w:p w:rsidR="00A472C8" w:rsidRDefault="00A472C8" w:rsidP="00A472C8">
      <w:r>
        <w:t xml:space="preserve">        s2 += np.dot((x - m2).T, (x - m2))</w:t>
      </w:r>
    </w:p>
    <w:p w:rsidR="00A472C8" w:rsidRDefault="00A472C8" w:rsidP="00A472C8">
      <w:r>
        <w:t xml:space="preserve">    sw = (s1 + s2)</w:t>
      </w:r>
    </w:p>
    <w:p w:rsidR="00A472C8" w:rsidRDefault="00A472C8" w:rsidP="00A472C8">
      <w:r>
        <w:t xml:space="preserve">    sw = np.mat(sw)</w:t>
      </w:r>
    </w:p>
    <w:p w:rsidR="00A472C8" w:rsidRDefault="00A472C8" w:rsidP="00A472C8">
      <w:pPr>
        <w:rPr>
          <w:rFonts w:hint="eastAsia"/>
        </w:rPr>
      </w:pPr>
      <w:r>
        <w:rPr>
          <w:rFonts w:hint="eastAsia"/>
        </w:rPr>
        <w:t xml:space="preserve">    w = np.mat(m1 - m2).dot(sw.I)#</w:t>
      </w:r>
      <w:r>
        <w:rPr>
          <w:rFonts w:hint="eastAsia"/>
        </w:rPr>
        <w:t>根据公式求最佳的投影方向</w:t>
      </w:r>
    </w:p>
    <w:p w:rsidR="00A472C8" w:rsidRDefault="00A472C8" w:rsidP="00A472C8">
      <w:pPr>
        <w:rPr>
          <w:rFonts w:hint="eastAsia"/>
        </w:rPr>
      </w:pPr>
      <w:r>
        <w:t xml:space="preserve">    return w</w:t>
      </w:r>
    </w:p>
    <w:p w:rsidR="00A472C8" w:rsidRDefault="00A472C8" w:rsidP="00A472C8">
      <w:r>
        <w:t>if __name__=='__main__':</w:t>
      </w:r>
    </w:p>
    <w:p w:rsidR="00A472C8" w:rsidRDefault="00A472C8" w:rsidP="00A472C8">
      <w:r>
        <w:t xml:space="preserve">    x1,x2=getRandomData()</w:t>
      </w:r>
    </w:p>
    <w:p w:rsidR="00A472C8" w:rsidRDefault="00A472C8" w:rsidP="00A472C8">
      <w:r>
        <w:t xml:space="preserve">    w=getW(x1,x2)</w:t>
      </w:r>
    </w:p>
    <w:p w:rsidR="00A472C8" w:rsidRDefault="00A472C8" w:rsidP="00A472C8">
      <w:r>
        <w:t xml:space="preserve">    k=w[0,1]/w[0,0]</w:t>
      </w:r>
    </w:p>
    <w:p w:rsidR="00A472C8" w:rsidRDefault="00A472C8" w:rsidP="00A472C8">
      <w:pPr>
        <w:rPr>
          <w:rFonts w:hint="eastAsia"/>
        </w:rPr>
      </w:pPr>
      <w:r>
        <w:t xml:space="preserve">    </w:t>
      </w:r>
      <w:r>
        <w:rPr>
          <w:rFonts w:hint="eastAsia"/>
        </w:rPr>
        <w:t>#</w:t>
      </w:r>
      <w:r>
        <w:rPr>
          <w:rFonts w:hint="eastAsia"/>
        </w:rPr>
        <w:t>以下为作图程序</w:t>
      </w:r>
    </w:p>
    <w:p w:rsidR="00A472C8" w:rsidRDefault="00A472C8" w:rsidP="00A472C8">
      <w:r>
        <w:t xml:space="preserve">    plt.figure(1)</w:t>
      </w:r>
    </w:p>
    <w:p w:rsidR="00A472C8" w:rsidRDefault="00A472C8" w:rsidP="00A472C8">
      <w:r>
        <w:t xml:space="preserve">    plt.scatter(x1[:,0],x1[:,1],marker='D',color='r',label='W1')</w:t>
      </w:r>
    </w:p>
    <w:p w:rsidR="00A472C8" w:rsidRDefault="00A472C8" w:rsidP="00A472C8">
      <w:r>
        <w:t xml:space="preserve">    plt.scatter(x2[:,0],x2[:,1],marker='^',color='c',label='W2')</w:t>
      </w:r>
    </w:p>
    <w:p w:rsidR="00A472C8" w:rsidRDefault="00A472C8" w:rsidP="00A472C8">
      <w:r>
        <w:lastRenderedPageBreak/>
        <w:t xml:space="preserve">    mx=max(x1[:,0].max(),x2[:,0].max())</w:t>
      </w:r>
    </w:p>
    <w:p w:rsidR="00A472C8" w:rsidRDefault="00A472C8" w:rsidP="00A472C8">
      <w:r>
        <w:t xml:space="preserve">    mn=min(x1[:,0].min(),x2[:,0].min())</w:t>
      </w:r>
    </w:p>
    <w:p w:rsidR="00A472C8" w:rsidRDefault="00A472C8" w:rsidP="00A472C8">
      <w:r>
        <w:t xml:space="preserve">    x=np.arange(-10,mx,1)</w:t>
      </w:r>
    </w:p>
    <w:p w:rsidR="00A472C8" w:rsidRDefault="00A472C8" w:rsidP="00A472C8">
      <w:r>
        <w:t xml:space="preserve">    plt.plot(x,k*x,color='black',label='W*')</w:t>
      </w:r>
    </w:p>
    <w:p w:rsidR="00A472C8" w:rsidRDefault="00A472C8" w:rsidP="00A472C8">
      <w:r>
        <w:t xml:space="preserve">    plt.title('fisher')</w:t>
      </w:r>
    </w:p>
    <w:p w:rsidR="00A472C8" w:rsidRDefault="00A472C8" w:rsidP="00A472C8">
      <w:r>
        <w:t xml:space="preserve">    plt.legend(loc='upper right')</w:t>
      </w:r>
    </w:p>
    <w:p w:rsidR="00A472C8" w:rsidRDefault="00A472C8" w:rsidP="00A472C8">
      <w:r>
        <w:t xml:space="preserve">    plt.grid(True)</w:t>
      </w:r>
    </w:p>
    <w:p w:rsidR="00587F4F" w:rsidRDefault="00A472C8" w:rsidP="00A472C8">
      <w:r>
        <w:t xml:space="preserve">    plt.show()</w:t>
      </w:r>
    </w:p>
    <w:p w:rsidR="00587F4F" w:rsidRDefault="00587F4F" w:rsidP="00587F4F"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A472C8">
        <w:rPr>
          <w:rFonts w:hint="eastAsia"/>
        </w:rPr>
        <w:t>基于感知器准则的线性分类器设计</w:t>
      </w:r>
    </w:p>
    <w:p w:rsidR="00A472C8" w:rsidRDefault="00A472C8" w:rsidP="00A472C8">
      <w:r>
        <w:t># -*- coding: utf-8 -*-</w:t>
      </w:r>
    </w:p>
    <w:p w:rsidR="00A472C8" w:rsidRDefault="00A472C8" w:rsidP="00A472C8">
      <w:r>
        <w:t>__author__ = 'zlm'</w:t>
      </w:r>
    </w:p>
    <w:p w:rsidR="00A472C8" w:rsidRDefault="00A472C8" w:rsidP="00A472C8">
      <w:r>
        <w:t>import numpy as np</w:t>
      </w:r>
    </w:p>
    <w:p w:rsidR="00A472C8" w:rsidRDefault="00A472C8" w:rsidP="00A472C8">
      <w:r>
        <w:t>import matplotlib.pyplot as plt</w:t>
      </w:r>
    </w:p>
    <w:p w:rsidR="00A472C8" w:rsidRDefault="00A472C8" w:rsidP="00A472C8">
      <w:r>
        <w:t>from fisher import getRandomData</w:t>
      </w:r>
    </w:p>
    <w:p w:rsidR="00A472C8" w:rsidRDefault="00A472C8" w:rsidP="00A472C8">
      <w:r>
        <w:t>class Perceptron(object):</w:t>
      </w:r>
    </w:p>
    <w:p w:rsidR="00A472C8" w:rsidRDefault="00A472C8" w:rsidP="00A472C8">
      <w:r>
        <w:t xml:space="preserve">    def __init__(self,eta=0.01,n_iter=2</w:t>
      </w:r>
      <w:r w:rsidR="006A567C">
        <w:t>0</w:t>
      </w:r>
      <w:r>
        <w:t>0):</w:t>
      </w:r>
      <w:r w:rsidR="006A567C">
        <w:rPr>
          <w:rFonts w:hint="eastAsia"/>
        </w:rPr>
        <w:t>#</w:t>
      </w:r>
      <w:r w:rsidR="006A567C">
        <w:rPr>
          <w:rFonts w:hint="eastAsia"/>
        </w:rPr>
        <w:t>使用学习率和最大迭代次数初始化</w:t>
      </w:r>
    </w:p>
    <w:p w:rsidR="00A472C8" w:rsidRDefault="00A472C8" w:rsidP="00A472C8">
      <w:r>
        <w:t xml:space="preserve">        self.eta=eta</w:t>
      </w:r>
    </w:p>
    <w:p w:rsidR="00A472C8" w:rsidRDefault="00A472C8" w:rsidP="00A472C8">
      <w:r>
        <w:t xml:space="preserve">        self.n_iter=n_iter</w:t>
      </w:r>
    </w:p>
    <w:p w:rsidR="006A567C" w:rsidRDefault="00A472C8" w:rsidP="006A567C">
      <w:r>
        <w:t xml:space="preserve">  </w:t>
      </w:r>
      <w:r w:rsidR="006A567C">
        <w:tab/>
      </w:r>
      <w:r w:rsidR="006A567C">
        <w:t>def fit(self,X,y):</w:t>
      </w:r>
    </w:p>
    <w:p w:rsidR="006A567C" w:rsidRDefault="006A567C" w:rsidP="006A567C">
      <w:pPr>
        <w:ind w:firstLine="420"/>
      </w:pPr>
      <w:r>
        <w:rPr>
          <w:rFonts w:hint="eastAsia"/>
        </w:rPr>
        <w:t>#</w:t>
      </w:r>
      <w:r>
        <w:rPr>
          <w:rFonts w:hint="eastAsia"/>
        </w:rPr>
        <w:t>跟训练样本集及其标签训练权值</w:t>
      </w:r>
    </w:p>
    <w:p w:rsidR="006A567C" w:rsidRDefault="006A567C" w:rsidP="006A567C">
      <w:r>
        <w:t xml:space="preserve">        self.w_=np.zeros(1+X.shape[1])</w:t>
      </w:r>
    </w:p>
    <w:p w:rsidR="006A567C" w:rsidRDefault="006A567C" w:rsidP="006A567C">
      <w:r>
        <w:t xml:space="preserve">        self.errors_=[]</w:t>
      </w:r>
      <w:r>
        <w:rPr>
          <w:rFonts w:hint="eastAsia"/>
        </w:rPr>
        <w:t>#</w:t>
      </w:r>
      <w:r>
        <w:rPr>
          <w:rFonts w:hint="eastAsia"/>
        </w:rPr>
        <w:t>记录每次迭代完成后分类错误的个数</w:t>
      </w:r>
    </w:p>
    <w:p w:rsidR="006A567C" w:rsidRDefault="006A567C" w:rsidP="006A567C">
      <w:r>
        <w:t xml:space="preserve">        for _ in range(self.n_iter):</w:t>
      </w:r>
    </w:p>
    <w:p w:rsidR="006A567C" w:rsidRDefault="006A567C" w:rsidP="006A567C">
      <w:r>
        <w:t xml:space="preserve">            es=0</w:t>
      </w:r>
    </w:p>
    <w:p w:rsidR="006A567C" w:rsidRDefault="006A567C" w:rsidP="006A567C">
      <w:r>
        <w:t xml:space="preserve">            for xi,target in zip(X,y):</w:t>
      </w:r>
    </w:p>
    <w:p w:rsidR="006A567C" w:rsidRDefault="006A567C" w:rsidP="006A567C">
      <w:pPr>
        <w:rPr>
          <w:rFonts w:hint="eastAsia"/>
        </w:rPr>
      </w:pPr>
      <w:r>
        <w:t xml:space="preserve">                upd=self.eta*(target-self.predict(xi))</w:t>
      </w:r>
    </w:p>
    <w:p w:rsidR="006A567C" w:rsidRDefault="006A567C" w:rsidP="006A567C">
      <w:r>
        <w:t xml:space="preserve">                self.w_[1:]+=upd*xi</w:t>
      </w:r>
      <w:r>
        <w:rPr>
          <w:rFonts w:hint="eastAsia"/>
        </w:rPr>
        <w:t>#</w:t>
      </w:r>
      <w:r>
        <w:rPr>
          <w:rFonts w:hint="eastAsia"/>
        </w:rPr>
        <w:t>更新权值</w:t>
      </w:r>
    </w:p>
    <w:p w:rsidR="006A567C" w:rsidRDefault="006A567C" w:rsidP="006A567C">
      <w:r>
        <w:t xml:space="preserve">                self.w_[0]+=upd</w:t>
      </w:r>
    </w:p>
    <w:p w:rsidR="006A567C" w:rsidRDefault="006A567C" w:rsidP="006A567C">
      <w:r>
        <w:t xml:space="preserve">                es += int(update != 0)</w:t>
      </w:r>
    </w:p>
    <w:p w:rsidR="006A567C" w:rsidRDefault="006A567C" w:rsidP="006A567C">
      <w:r>
        <w:t xml:space="preserve">            self.errors_.append(es)</w:t>
      </w:r>
    </w:p>
    <w:p w:rsidR="006A567C" w:rsidRPr="00D570D0" w:rsidRDefault="006A567C" w:rsidP="006A567C">
      <w:pPr>
        <w:rPr>
          <w:rFonts w:hint="eastAsia"/>
        </w:rPr>
      </w:pPr>
      <w:r>
        <w:t xml:space="preserve">            if errors == 0:</w:t>
      </w:r>
      <w:r>
        <w:rPr>
          <w:rFonts w:hint="eastAsia"/>
        </w:rPr>
        <w:t>#</w:t>
      </w:r>
      <w:r>
        <w:rPr>
          <w:rFonts w:hint="eastAsia"/>
        </w:rPr>
        <w:t>如果已经没有错分，结束迭代</w:t>
      </w:r>
    </w:p>
    <w:p w:rsidR="006A567C" w:rsidRDefault="006A567C" w:rsidP="006A567C">
      <w:r>
        <w:t xml:space="preserve">                break</w:t>
      </w:r>
    </w:p>
    <w:p w:rsidR="006A567C" w:rsidRDefault="006A567C" w:rsidP="006A567C">
      <w:r>
        <w:t xml:space="preserve">        return self</w:t>
      </w:r>
    </w:p>
    <w:p w:rsidR="006A567C" w:rsidRDefault="006A567C" w:rsidP="006A567C"/>
    <w:p w:rsidR="006A567C" w:rsidRDefault="006A567C" w:rsidP="006A567C">
      <w:r>
        <w:t xml:space="preserve">    def net_input(self,X):</w:t>
      </w:r>
    </w:p>
    <w:p w:rsidR="006A567C" w:rsidRPr="00D4491A" w:rsidRDefault="006A567C" w:rsidP="006A567C">
      <w:pPr>
        <w:rPr>
          <w:rFonts w:hint="eastAsia"/>
        </w:rPr>
      </w:pPr>
      <w:r>
        <w:t xml:space="preserve">        return X[0]*self.w_[1]+X[1]*self.w_[2]+self.w_[0]</w:t>
      </w:r>
      <w:r>
        <w:rPr>
          <w:rFonts w:hint="eastAsia"/>
        </w:rPr>
        <w:t>#</w:t>
      </w:r>
      <w:r>
        <w:rPr>
          <w:rFonts w:hint="eastAsia"/>
        </w:rPr>
        <w:t>计算样本与权值的乘积</w:t>
      </w:r>
    </w:p>
    <w:p w:rsidR="006A567C" w:rsidRDefault="006A567C" w:rsidP="006A567C">
      <w:r>
        <w:t xml:space="preserve">    def predict(self,X):</w:t>
      </w:r>
    </w:p>
    <w:p w:rsidR="00A472C8" w:rsidRDefault="006A567C" w:rsidP="00A472C8">
      <w:pPr>
        <w:rPr>
          <w:rFonts w:hint="eastAsia"/>
        </w:rPr>
      </w:pPr>
      <w:r>
        <w:t xml:space="preserve">        return np.where(self.net_input(X)&gt;=0.0,1,-1)</w:t>
      </w:r>
      <w:r>
        <w:rPr>
          <w:rFonts w:hint="eastAsia"/>
        </w:rPr>
        <w:t>#</w:t>
      </w:r>
      <w:r>
        <w:rPr>
          <w:rFonts w:hint="eastAsia"/>
        </w:rPr>
        <w:t>判断所属类别</w:t>
      </w:r>
    </w:p>
    <w:p w:rsidR="00A472C8" w:rsidRDefault="00A472C8" w:rsidP="00A472C8">
      <w:r>
        <w:t>if __name__=='__main__':</w:t>
      </w:r>
    </w:p>
    <w:p w:rsidR="00A472C8" w:rsidRDefault="00A472C8" w:rsidP="00A472C8">
      <w:pPr>
        <w:rPr>
          <w:rFonts w:hint="eastAsia"/>
        </w:rPr>
      </w:pPr>
      <w:r>
        <w:t xml:space="preserve">    x1,x2=getRandomData()</w:t>
      </w:r>
      <w:r w:rsidR="009606D7">
        <w:rPr>
          <w:rFonts w:hint="eastAsia"/>
        </w:rPr>
        <w:t>#</w:t>
      </w:r>
      <w:r w:rsidR="009606D7">
        <w:rPr>
          <w:rFonts w:hint="eastAsia"/>
        </w:rPr>
        <w:t>调用第二次实验时随机生数据的函数</w:t>
      </w:r>
    </w:p>
    <w:p w:rsidR="00A472C8" w:rsidRDefault="00A472C8" w:rsidP="00A472C8">
      <w:r>
        <w:t xml:space="preserve">    b=np.ones((x1.shape[0],1))</w:t>
      </w:r>
    </w:p>
    <w:p w:rsidR="00A472C8" w:rsidRDefault="00A472C8" w:rsidP="00A472C8">
      <w:r>
        <w:t xml:space="preserve">    x=np.vstack((x1,x2))</w:t>
      </w:r>
    </w:p>
    <w:p w:rsidR="00A472C8" w:rsidRDefault="00A472C8" w:rsidP="00A472C8">
      <w:r>
        <w:t xml:space="preserve">    y=np.vstack((b,-b))</w:t>
      </w:r>
    </w:p>
    <w:p w:rsidR="00A472C8" w:rsidRDefault="00A472C8" w:rsidP="00A472C8"/>
    <w:p w:rsidR="00A472C8" w:rsidRDefault="00A472C8" w:rsidP="00A472C8">
      <w:r>
        <w:lastRenderedPageBreak/>
        <w:t xml:space="preserve">    p=Perceptron(0.001,200)</w:t>
      </w:r>
    </w:p>
    <w:p w:rsidR="00A472C8" w:rsidRDefault="00A472C8" w:rsidP="009606D7">
      <w:pPr>
        <w:ind w:firstLine="435"/>
      </w:pPr>
      <w:r>
        <w:t>p.fit(x,y)</w:t>
      </w:r>
    </w:p>
    <w:p w:rsidR="009606D7" w:rsidRDefault="009606D7" w:rsidP="009606D7">
      <w:pPr>
        <w:ind w:firstLine="435"/>
      </w:pPr>
      <w:r>
        <w:rPr>
          <w:rFonts w:hint="eastAsia"/>
        </w:rPr>
        <w:t>#</w:t>
      </w:r>
      <w:r>
        <w:rPr>
          <w:rFonts w:hint="eastAsia"/>
        </w:rPr>
        <w:t>以下为作图程序</w:t>
      </w:r>
      <w:bookmarkStart w:id="4" w:name="_GoBack"/>
      <w:bookmarkEnd w:id="4"/>
    </w:p>
    <w:p w:rsidR="00A472C8" w:rsidRDefault="00A472C8" w:rsidP="00A472C8">
      <w:r>
        <w:t xml:space="preserve">    plt.figure(1)</w:t>
      </w:r>
    </w:p>
    <w:p w:rsidR="00A472C8" w:rsidRDefault="00A472C8" w:rsidP="00A472C8">
      <w:r>
        <w:t xml:space="preserve">    plt.plot(range(1,len(p.errors_)+1),p.errors_,marker='*',color='r')</w:t>
      </w:r>
    </w:p>
    <w:p w:rsidR="00A472C8" w:rsidRDefault="00A472C8" w:rsidP="00A472C8">
      <w:r>
        <w:t xml:space="preserve">    plt.title('the number of misclassification')</w:t>
      </w:r>
    </w:p>
    <w:p w:rsidR="00A472C8" w:rsidRDefault="00A472C8" w:rsidP="00A472C8">
      <w:r>
        <w:t xml:space="preserve">    plt.ylim(0,max(p.errors_)+1)</w:t>
      </w:r>
    </w:p>
    <w:p w:rsidR="00A472C8" w:rsidRDefault="00A472C8" w:rsidP="00A472C8">
      <w:r>
        <w:t xml:space="preserve">    plt.grid(True)</w:t>
      </w:r>
    </w:p>
    <w:p w:rsidR="00A472C8" w:rsidRDefault="00A472C8" w:rsidP="00A472C8">
      <w:r>
        <w:t xml:space="preserve">    plt.figure(2)</w:t>
      </w:r>
    </w:p>
    <w:p w:rsidR="00A472C8" w:rsidRDefault="00A472C8" w:rsidP="00A472C8">
      <w:r>
        <w:t xml:space="preserve">    plt.scatter(x[0:x1.shape[0],0],x[0:x1.shape[0],1],marker='*',color='r',label='W1')</w:t>
      </w:r>
    </w:p>
    <w:p w:rsidR="00A472C8" w:rsidRDefault="00A472C8" w:rsidP="00A472C8">
      <w:r>
        <w:t>plt.scatter(x[x1.shape[0]:x.shape[0],0],x[x1.shape[0]:x.shape[0],1],marker='o',color='b',label='W2')</w:t>
      </w:r>
    </w:p>
    <w:p w:rsidR="00A472C8" w:rsidRDefault="00A472C8" w:rsidP="00A472C8">
      <w:r>
        <w:t xml:space="preserve">    plt.title('the result of classifying')</w:t>
      </w:r>
    </w:p>
    <w:p w:rsidR="00A472C8" w:rsidRDefault="00A472C8" w:rsidP="00A472C8">
      <w:r>
        <w:t xml:space="preserve">    plt.legend(loc='lower right')</w:t>
      </w:r>
    </w:p>
    <w:p w:rsidR="00A472C8" w:rsidRDefault="00A472C8" w:rsidP="00A472C8">
      <w:r>
        <w:t xml:space="preserve">    X=np.arange(x.min(),x.max(),1)</w:t>
      </w:r>
    </w:p>
    <w:p w:rsidR="00A472C8" w:rsidRDefault="00A472C8" w:rsidP="00A472C8">
      <w:r>
        <w:t xml:space="preserve">    plt.plot(X,-(X*p.w_[1]+p.w_[0])/p.w_[2])</w:t>
      </w:r>
    </w:p>
    <w:p w:rsidR="00A472C8" w:rsidRDefault="00A472C8" w:rsidP="00A472C8">
      <w:r>
        <w:t xml:space="preserve">    plt.grid(True)</w:t>
      </w:r>
    </w:p>
    <w:p w:rsidR="00A472C8" w:rsidRDefault="00A472C8" w:rsidP="00A472C8">
      <w:pPr>
        <w:rPr>
          <w:rFonts w:hint="eastAsia"/>
        </w:rPr>
      </w:pPr>
      <w:r>
        <w:t xml:space="preserve">    plt.show()</w:t>
      </w:r>
    </w:p>
    <w:p w:rsidR="00587F4F" w:rsidRPr="00587F4F" w:rsidRDefault="00587F4F" w:rsidP="00587F4F">
      <w:pPr>
        <w:rPr>
          <w:rFonts w:hint="eastAsia"/>
        </w:rPr>
      </w:pPr>
      <w:r>
        <w:tab/>
      </w:r>
    </w:p>
    <w:sectPr w:rsidR="00587F4F" w:rsidRPr="00587F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51BC" w:rsidRDefault="00BC51BC" w:rsidP="00537BCF">
      <w:r>
        <w:separator/>
      </w:r>
    </w:p>
  </w:endnote>
  <w:endnote w:type="continuationSeparator" w:id="0">
    <w:p w:rsidR="00BC51BC" w:rsidRDefault="00BC51BC" w:rsidP="00537B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">
    <w:altName w:val="Times New Roman"/>
    <w:panose1 w:val="00000000000000000000"/>
    <w:charset w:val="00"/>
    <w:family w:val="roman"/>
    <w:notTrueType/>
    <w:pitch w:val="default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ira Code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51BC" w:rsidRDefault="00BC51BC" w:rsidP="00537BCF">
      <w:r>
        <w:separator/>
      </w:r>
    </w:p>
  </w:footnote>
  <w:footnote w:type="continuationSeparator" w:id="0">
    <w:p w:rsidR="00BC51BC" w:rsidRDefault="00BC51BC" w:rsidP="00537B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D926F9"/>
    <w:multiLevelType w:val="hybridMultilevel"/>
    <w:tmpl w:val="83A0F390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11">
      <w:start w:val="1"/>
      <w:numFmt w:val="decimal"/>
      <w:lvlText w:val="%4)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34B"/>
    <w:rsid w:val="00066BF8"/>
    <w:rsid w:val="000F242F"/>
    <w:rsid w:val="001474E9"/>
    <w:rsid w:val="002553CE"/>
    <w:rsid w:val="00264E3E"/>
    <w:rsid w:val="00267956"/>
    <w:rsid w:val="003123B6"/>
    <w:rsid w:val="00377AF2"/>
    <w:rsid w:val="00467F82"/>
    <w:rsid w:val="00490D46"/>
    <w:rsid w:val="00492F7E"/>
    <w:rsid w:val="004A53A7"/>
    <w:rsid w:val="004B234B"/>
    <w:rsid w:val="005126F7"/>
    <w:rsid w:val="00537BCF"/>
    <w:rsid w:val="00580BF7"/>
    <w:rsid w:val="00587F4F"/>
    <w:rsid w:val="006917C9"/>
    <w:rsid w:val="006A567C"/>
    <w:rsid w:val="006D2A1D"/>
    <w:rsid w:val="007705C2"/>
    <w:rsid w:val="007E7F25"/>
    <w:rsid w:val="00805ABC"/>
    <w:rsid w:val="0087212E"/>
    <w:rsid w:val="008A2A18"/>
    <w:rsid w:val="009606D7"/>
    <w:rsid w:val="009618FD"/>
    <w:rsid w:val="009B7CBD"/>
    <w:rsid w:val="00A472C8"/>
    <w:rsid w:val="00AF08DC"/>
    <w:rsid w:val="00B02BEF"/>
    <w:rsid w:val="00B048DE"/>
    <w:rsid w:val="00BC51BC"/>
    <w:rsid w:val="00C54488"/>
    <w:rsid w:val="00C70C6D"/>
    <w:rsid w:val="00D4491A"/>
    <w:rsid w:val="00D5317F"/>
    <w:rsid w:val="00D570D0"/>
    <w:rsid w:val="00D9307E"/>
    <w:rsid w:val="00D94C73"/>
    <w:rsid w:val="00D97F23"/>
    <w:rsid w:val="00E955FF"/>
    <w:rsid w:val="00EC0A21"/>
    <w:rsid w:val="00FD1A5B"/>
    <w:rsid w:val="00FE1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0E588"/>
  <w15:chartTrackingRefBased/>
  <w15:docId w15:val="{280A03A9-971B-42CC-9DA3-270793ED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7BC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 1 Char Char"/>
    <w:basedOn w:val="a"/>
    <w:next w:val="a"/>
    <w:link w:val="10"/>
    <w:qFormat/>
    <w:rsid w:val="00377A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7B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7B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7B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7BCF"/>
    <w:rPr>
      <w:sz w:val="18"/>
      <w:szCs w:val="18"/>
    </w:rPr>
  </w:style>
  <w:style w:type="character" w:customStyle="1" w:styleId="10">
    <w:name w:val="标题 1 字符"/>
    <w:aliases w:val="标题 1 Char Char 字符"/>
    <w:basedOn w:val="a0"/>
    <w:link w:val="1"/>
    <w:rsid w:val="00377AF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fccontent">
    <w:name w:val="fccontent"/>
    <w:basedOn w:val="a"/>
    <w:rsid w:val="00377AF2"/>
    <w:pPr>
      <w:widowControl/>
      <w:spacing w:before="100" w:beforeAutospacing="1" w:after="100" w:afterAutospacing="1" w:line="390" w:lineRule="atLeast"/>
      <w:jc w:val="left"/>
    </w:pPr>
    <w:rPr>
      <w:rFonts w:ascii="" w:eastAsia="Arial Unicode MS" w:hAnsi="" w:cs="Arial Unicode MS"/>
      <w:color w:val="000000"/>
      <w:kern w:val="0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264E3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264E3E"/>
    <w:rPr>
      <w:rFonts w:ascii="宋体" w:eastAsia="宋体" w:hAnsi="宋体" w:cs="宋体"/>
      <w:kern w:val="0"/>
      <w:sz w:val="24"/>
      <w:szCs w:val="24"/>
    </w:rPr>
  </w:style>
  <w:style w:type="character" w:customStyle="1" w:styleId="text">
    <w:name w:val="text"/>
    <w:basedOn w:val="a0"/>
    <w:rsid w:val="00B048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49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1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61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3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fontTable" Target="fontTable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7.png"/><Relationship Id="rId54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6" Type="http://schemas.openxmlformats.org/officeDocument/2006/relationships/image" Target="media/image55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png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8.png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9.png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image" Target="media/image47.png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7</Pages>
  <Words>1685</Words>
  <Characters>9606</Characters>
  <Application>Microsoft Office Word</Application>
  <DocSecurity>0</DocSecurity>
  <Lines>80</Lines>
  <Paragraphs>22</Paragraphs>
  <ScaleCrop>false</ScaleCrop>
  <Company/>
  <LinksUpToDate>false</LinksUpToDate>
  <CharactersWithSpaces>1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MAO</dc:creator>
  <cp:keywords/>
  <dc:description/>
  <cp:lastModifiedBy>ZLMAO</cp:lastModifiedBy>
  <cp:revision>35</cp:revision>
  <dcterms:created xsi:type="dcterms:W3CDTF">2017-05-23T14:12:00Z</dcterms:created>
  <dcterms:modified xsi:type="dcterms:W3CDTF">2017-05-23T16:33:00Z</dcterms:modified>
</cp:coreProperties>
</file>